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565D0F" w14:textId="77777777" w:rsidR="0059447F" w:rsidRDefault="0059447F" w:rsidP="0059447F">
      <w:pPr>
        <w:rPr>
          <w:noProof w:val="0"/>
          <w:sz w:val="24"/>
        </w:rPr>
      </w:pPr>
      <w:r>
        <w:rPr>
          <w:noProof w:val="0"/>
          <w:sz w:val="24"/>
        </w:rPr>
        <w:t>1)  Determine the mobility of the CRSP closed loop mechanism shown below.</w:t>
      </w:r>
    </w:p>
    <w:p w14:paraId="1F3CC3F2" w14:textId="15DEF158" w:rsidR="0059447F" w:rsidRDefault="0059447F" w:rsidP="0059447F">
      <w:pPr>
        <w:rPr>
          <w:noProof w:val="0"/>
          <w:sz w:val="24"/>
        </w:rPr>
      </w:pPr>
    </w:p>
    <w:p w14:paraId="7935D6EE" w14:textId="77777777" w:rsidR="0059447F" w:rsidRDefault="0059447F" w:rsidP="0059447F">
      <w:pPr>
        <w:rPr>
          <w:noProof w:val="0"/>
          <w:sz w:val="24"/>
        </w:rPr>
      </w:pPr>
      <w:r>
        <w:rPr>
          <w:noProof w:val="0"/>
          <w:sz w:val="24"/>
        </w:rPr>
        <w:t xml:space="preserve">mobility = _______________________________________________________________ </w:t>
      </w:r>
    </w:p>
    <w:p w14:paraId="21835542" w14:textId="77777777" w:rsidR="0059447F" w:rsidRDefault="0059447F" w:rsidP="0059447F">
      <w:pPr>
        <w:rPr>
          <w:noProof w:val="0"/>
          <w:sz w:val="24"/>
        </w:rPr>
      </w:pPr>
    </w:p>
    <w:p w14:paraId="466A94ED" w14:textId="1D00482E" w:rsidR="0059447F" w:rsidRDefault="0059447F" w:rsidP="0059447F">
      <w:pPr>
        <w:tabs>
          <w:tab w:val="left" w:pos="1080"/>
        </w:tabs>
        <w:rPr>
          <w:noProof w:val="0"/>
          <w:sz w:val="24"/>
        </w:rPr>
      </w:pPr>
      <w:r>
        <w:rPr>
          <w:noProof w:val="0"/>
          <w:sz w:val="24"/>
        </w:rPr>
        <w:t xml:space="preserve">2)  Use generalized coordinates {q} = </w:t>
      </w:r>
      <w:proofErr w:type="gramStart"/>
      <w:r>
        <w:rPr>
          <w:noProof w:val="0"/>
          <w:sz w:val="24"/>
        </w:rPr>
        <w:t>{ {</w:t>
      </w:r>
      <w:proofErr w:type="gramEnd"/>
      <w:r>
        <w:rPr>
          <w:noProof w:val="0"/>
          <w:sz w:val="24"/>
        </w:rPr>
        <w:t>r</w:t>
      </w:r>
      <w:r>
        <w:rPr>
          <w:noProof w:val="0"/>
          <w:sz w:val="24"/>
          <w:vertAlign w:val="subscript"/>
        </w:rPr>
        <w:t>2</w:t>
      </w:r>
      <w:r>
        <w:rPr>
          <w:noProof w:val="0"/>
          <w:sz w:val="24"/>
        </w:rPr>
        <w:t>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{p</w:t>
      </w:r>
      <w:r>
        <w:rPr>
          <w:noProof w:val="0"/>
          <w:sz w:val="24"/>
          <w:vertAlign w:val="subscript"/>
        </w:rPr>
        <w:t>2</w:t>
      </w:r>
      <w:r>
        <w:rPr>
          <w:noProof w:val="0"/>
          <w:sz w:val="24"/>
        </w:rPr>
        <w:t>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{r</w:t>
      </w:r>
      <w:r>
        <w:rPr>
          <w:noProof w:val="0"/>
          <w:sz w:val="24"/>
          <w:vertAlign w:val="subscript"/>
        </w:rPr>
        <w:t>3</w:t>
      </w:r>
      <w:r>
        <w:rPr>
          <w:noProof w:val="0"/>
          <w:sz w:val="24"/>
        </w:rPr>
        <w:t>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{p</w:t>
      </w:r>
      <w:r>
        <w:rPr>
          <w:noProof w:val="0"/>
          <w:sz w:val="24"/>
          <w:vertAlign w:val="subscript"/>
        </w:rPr>
        <w:t>3</w:t>
      </w:r>
      <w:r>
        <w:rPr>
          <w:noProof w:val="0"/>
          <w:sz w:val="24"/>
        </w:rPr>
        <w:t>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{r</w:t>
      </w:r>
      <w:r>
        <w:rPr>
          <w:noProof w:val="0"/>
          <w:sz w:val="24"/>
          <w:vertAlign w:val="subscript"/>
        </w:rPr>
        <w:t>4</w:t>
      </w:r>
      <w:r>
        <w:rPr>
          <w:noProof w:val="0"/>
          <w:sz w:val="24"/>
        </w:rPr>
        <w:t>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{p</w:t>
      </w:r>
      <w:r>
        <w:rPr>
          <w:noProof w:val="0"/>
          <w:sz w:val="24"/>
          <w:vertAlign w:val="subscript"/>
        </w:rPr>
        <w:t>4</w:t>
      </w:r>
      <w:r>
        <w:rPr>
          <w:noProof w:val="0"/>
          <w:sz w:val="24"/>
        </w:rPr>
        <w:t>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}</w:t>
      </w:r>
      <w:r>
        <w:rPr>
          <w:noProof w:val="0"/>
          <w:sz w:val="24"/>
          <w:vertAlign w:val="superscript"/>
        </w:rPr>
        <w:t>T</w:t>
      </w:r>
      <w:r>
        <w:rPr>
          <w:noProof w:val="0"/>
          <w:sz w:val="24"/>
        </w:rPr>
        <w:t xml:space="preserve">  and attach local coordinate frames to the links shown on the following page.  Clearly label all auxiliary points and vectors needed to form joint constraints.  The ball joint </w:t>
      </w:r>
      <w:r w:rsidR="00A325E6">
        <w:rPr>
          <w:noProof w:val="0"/>
          <w:sz w:val="24"/>
        </w:rPr>
        <w:t>moves</w:t>
      </w:r>
      <w:r>
        <w:rPr>
          <w:noProof w:val="0"/>
          <w:sz w:val="24"/>
        </w:rPr>
        <w:t xml:space="preserve"> in the X-Z plane</w:t>
      </w:r>
      <w:r w:rsidR="00A325E6">
        <w:rPr>
          <w:noProof w:val="0"/>
          <w:sz w:val="24"/>
        </w:rPr>
        <w:t xml:space="preserve"> parallel to X.</w:t>
      </w:r>
    </w:p>
    <w:p w14:paraId="01E01AAC" w14:textId="77777777" w:rsidR="0059447F" w:rsidRDefault="0059447F" w:rsidP="0059447F">
      <w:pPr>
        <w:tabs>
          <w:tab w:val="left" w:pos="1080"/>
        </w:tabs>
        <w:rPr>
          <w:noProof w:val="0"/>
          <w:sz w:val="24"/>
        </w:rPr>
      </w:pPr>
    </w:p>
    <w:p w14:paraId="27AE9C19" w14:textId="77777777" w:rsidR="00A325E6" w:rsidRDefault="00A325E6" w:rsidP="00A325E6">
      <w:pPr>
        <w:tabs>
          <w:tab w:val="left" w:pos="1080"/>
        </w:tabs>
        <w:rPr>
          <w:noProof w:val="0"/>
          <w:sz w:val="24"/>
        </w:rPr>
      </w:pPr>
      <w:r>
        <w:rPr>
          <w:noProof w:val="0"/>
          <w:sz w:val="24"/>
        </w:rPr>
        <w:t xml:space="preserve">3)  Global locations for the ball joint and for the center of the yoke are provided below as well as length of link 4.  Provide local locations </w:t>
      </w:r>
      <w:r w:rsidRPr="00781FF7">
        <w:rPr>
          <w:noProof w:val="0"/>
          <w:position w:val="-14"/>
          <w:sz w:val="24"/>
        </w:rPr>
        <w:object w:dxaOrig="660" w:dyaOrig="400" w14:anchorId="0800F4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.9pt" o:ole="">
            <v:imagedata r:id="rId6" o:title=""/>
          </v:shape>
          <o:OLEObject Type="Embed" ProgID="Equation.DSMT4" ShapeID="_x0000_i1025" DrawAspect="Content" ObjectID="_1675237167" r:id="rId7"/>
        </w:object>
      </w:r>
      <w:r>
        <w:rPr>
          <w:noProof w:val="0"/>
          <w:sz w:val="24"/>
        </w:rPr>
        <w:t xml:space="preserve"> for all points on your links.</w:t>
      </w:r>
    </w:p>
    <w:p w14:paraId="013F42EC" w14:textId="77777777" w:rsidR="0059447F" w:rsidRDefault="0059447F" w:rsidP="0059447F">
      <w:pPr>
        <w:tabs>
          <w:tab w:val="left" w:pos="1080"/>
        </w:tabs>
        <w:rPr>
          <w:noProof w:val="0"/>
          <w:sz w:val="24"/>
        </w:rPr>
      </w:pPr>
    </w:p>
    <w:p w14:paraId="72F7189F" w14:textId="77777777" w:rsidR="0059447F" w:rsidRDefault="0059447F" w:rsidP="0059447F">
      <w:pPr>
        <w:tabs>
          <w:tab w:val="left" w:pos="1080"/>
        </w:tabs>
        <w:rPr>
          <w:noProof w:val="0"/>
          <w:sz w:val="24"/>
        </w:rPr>
      </w:pPr>
      <w:r>
        <w:rPr>
          <w:noProof w:val="0"/>
          <w:sz w:val="24"/>
        </w:rPr>
        <w:t xml:space="preserve">4)  Provide initial estimates </w:t>
      </w:r>
      <w:proofErr w:type="gramStart"/>
      <w:r>
        <w:rPr>
          <w:noProof w:val="0"/>
          <w:sz w:val="24"/>
        </w:rPr>
        <w:t xml:space="preserve">for </w:t>
      </w:r>
      <w:proofErr w:type="gramEnd"/>
      <w:r w:rsidRPr="00781FF7">
        <w:rPr>
          <w:noProof w:val="0"/>
          <w:position w:val="-14"/>
          <w:sz w:val="24"/>
        </w:rPr>
        <w:object w:dxaOrig="420" w:dyaOrig="400" w14:anchorId="21D50E67">
          <v:shape id="_x0000_i1026" type="#_x0000_t75" style="width:21pt;height:19.9pt" o:ole="">
            <v:imagedata r:id="rId8" o:title=""/>
          </v:shape>
          <o:OLEObject Type="Embed" ProgID="Equation.DSMT4" ShapeID="_x0000_i1026" DrawAspect="Content" ObjectID="_1675237168" r:id="rId9"/>
        </w:object>
      </w:r>
      <w:r>
        <w:rPr>
          <w:noProof w:val="0"/>
          <w:sz w:val="24"/>
        </w:rPr>
        <w:t>.</w:t>
      </w:r>
    </w:p>
    <w:p w14:paraId="0C787125" w14:textId="77777777" w:rsidR="0059447F" w:rsidRDefault="0059447F" w:rsidP="0059447F">
      <w:pPr>
        <w:rPr>
          <w:noProof w:val="0"/>
          <w:sz w:val="24"/>
        </w:rPr>
      </w:pPr>
    </w:p>
    <w:p w14:paraId="03994E52" w14:textId="77777777" w:rsidR="0059447F" w:rsidRDefault="0059447F" w:rsidP="0059447F">
      <w:pPr>
        <w:tabs>
          <w:tab w:val="left" w:pos="1080"/>
        </w:tabs>
        <w:rPr>
          <w:noProof w:val="0"/>
          <w:sz w:val="24"/>
        </w:rPr>
      </w:pPr>
      <w:r>
        <w:rPr>
          <w:noProof w:val="0"/>
          <w:sz w:val="24"/>
        </w:rPr>
        <w:t>5)  Symbolically write a constraint vector {</w:t>
      </w:r>
      <w:r>
        <w:rPr>
          <w:rFonts w:ascii="Symbol" w:hAnsi="Symbol"/>
          <w:noProof w:val="0"/>
          <w:sz w:val="24"/>
        </w:rPr>
        <w:t></w:t>
      </w:r>
      <w:r>
        <w:rPr>
          <w:noProof w:val="0"/>
          <w:sz w:val="24"/>
        </w:rPr>
        <w:t>} for this mechanism using your local coordinate frames.</w:t>
      </w:r>
    </w:p>
    <w:p w14:paraId="2B5E43E8" w14:textId="77777777" w:rsidR="0059447F" w:rsidRDefault="0059447F" w:rsidP="0059447F">
      <w:pPr>
        <w:tabs>
          <w:tab w:val="left" w:pos="1080"/>
        </w:tabs>
        <w:rPr>
          <w:noProof w:val="0"/>
          <w:sz w:val="24"/>
        </w:rPr>
      </w:pPr>
    </w:p>
    <w:p w14:paraId="5A5FE3E3" w14:textId="0C383EF0" w:rsidR="0059447F" w:rsidRDefault="0059447F" w:rsidP="0059447F">
      <w:pPr>
        <w:tabs>
          <w:tab w:val="left" w:pos="1080"/>
        </w:tabs>
        <w:rPr>
          <w:noProof w:val="0"/>
          <w:sz w:val="24"/>
        </w:rPr>
      </w:pPr>
      <w:r>
        <w:rPr>
          <w:noProof w:val="0"/>
          <w:sz w:val="24"/>
        </w:rPr>
        <w:t>6)  How many rows and columns will the Jacobian [</w:t>
      </w:r>
      <w:r>
        <w:rPr>
          <w:rFonts w:ascii="Symbol" w:hAnsi="Symbol"/>
          <w:noProof w:val="0"/>
          <w:sz w:val="24"/>
        </w:rPr>
        <w:t></w:t>
      </w:r>
      <w:r>
        <w:rPr>
          <w:noProof w:val="0"/>
          <w:sz w:val="24"/>
          <w:vertAlign w:val="subscript"/>
        </w:rPr>
        <w:t>q</w:t>
      </w:r>
      <w:r>
        <w:rPr>
          <w:noProof w:val="0"/>
          <w:sz w:val="24"/>
        </w:rPr>
        <w:t>] contain for your constraint vector?  (You do not need to write the Jacobian.)</w:t>
      </w:r>
    </w:p>
    <w:p w14:paraId="2BB655AE" w14:textId="77777777" w:rsidR="0059447F" w:rsidRDefault="0059447F" w:rsidP="0059447F">
      <w:pPr>
        <w:tabs>
          <w:tab w:val="left" w:pos="3780"/>
        </w:tabs>
        <w:rPr>
          <w:noProof w:val="0"/>
          <w:sz w:val="24"/>
        </w:rPr>
      </w:pPr>
      <w:r>
        <w:rPr>
          <w:noProof w:val="0"/>
          <w:sz w:val="24"/>
        </w:rPr>
        <w:tab/>
        <w:t>rows = _______________   columns = __________</w:t>
      </w:r>
    </w:p>
    <w:p w14:paraId="0D01C25D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78A2E92" w14:textId="46249450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2B296724" w14:textId="045AAB04" w:rsidR="0059447F" w:rsidRDefault="00A325E6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0A976D05" wp14:editId="0F26AF7E">
                <wp:simplePos x="0" y="0"/>
                <wp:positionH relativeFrom="column">
                  <wp:posOffset>647700</wp:posOffset>
                </wp:positionH>
                <wp:positionV relativeFrom="paragraph">
                  <wp:posOffset>106045</wp:posOffset>
                </wp:positionV>
                <wp:extent cx="4754851" cy="3940815"/>
                <wp:effectExtent l="38100" t="38100" r="8255" b="2540"/>
                <wp:wrapNone/>
                <wp:docPr id="306" name="Group 3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4851" cy="3940815"/>
                          <a:chOff x="0" y="0"/>
                          <a:chExt cx="4754851" cy="3940815"/>
                        </a:xfrm>
                      </wpg:grpSpPr>
                      <wps:wsp>
                        <wps:cNvPr id="231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20" y="114300"/>
                            <a:ext cx="533371" cy="34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349B4" w14:textId="77777777" w:rsidR="00A325E6" w:rsidRDefault="00A325E6" w:rsidP="00A325E6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4" name="Group 284"/>
                        <wpg:cNvGrpSpPr/>
                        <wpg:grpSpPr>
                          <a:xfrm>
                            <a:off x="1965960" y="518160"/>
                            <a:ext cx="136525" cy="504627"/>
                            <a:chOff x="0" y="0"/>
                            <a:chExt cx="136525" cy="504627"/>
                          </a:xfrm>
                        </wpg:grpSpPr>
                        <wps:wsp>
                          <wps:cNvPr id="182" name="Line 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91878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83755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6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275633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367510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0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2202180" y="1447800"/>
                            <a:ext cx="222872" cy="3758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2125980" y="1447800"/>
                            <a:ext cx="76195" cy="16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133600" y="1463040"/>
                            <a:ext cx="190489" cy="323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Oval 108"/>
                        <wps:cNvSpPr>
                          <a:spLocks noChangeArrowheads="1"/>
                        </wps:cNvSpPr>
                        <wps:spPr bwMode="auto">
                          <a:xfrm>
                            <a:off x="1813560" y="1584960"/>
                            <a:ext cx="64006" cy="64006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455420" y="1600200"/>
                            <a:ext cx="233032" cy="3898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531620" y="1584960"/>
                            <a:ext cx="189854" cy="328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188720" y="1501140"/>
                            <a:ext cx="1252786" cy="2615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065020" y="1463040"/>
                            <a:ext cx="59687" cy="85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2095500" y="1615440"/>
                            <a:ext cx="114294" cy="1917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394460" y="1607820"/>
                            <a:ext cx="62227" cy="907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63040" y="1577340"/>
                            <a:ext cx="69847" cy="209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424940" y="1760220"/>
                            <a:ext cx="200014" cy="3403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1851660" y="0"/>
                            <a:ext cx="0" cy="466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1737360" y="411480"/>
                            <a:ext cx="228587" cy="12380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011680" y="1356360"/>
                            <a:ext cx="0" cy="4920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rc 47"/>
                        <wps:cNvSpPr>
                          <a:spLocks/>
                        </wps:cNvSpPr>
                        <wps:spPr bwMode="auto">
                          <a:xfrm>
                            <a:off x="2125980" y="1531620"/>
                            <a:ext cx="33653" cy="66031"/>
                          </a:xfrm>
                          <a:custGeom>
                            <a:avLst/>
                            <a:gdLst>
                              <a:gd name="G0" fmla="+- 6613 0 0"/>
                              <a:gd name="G1" fmla="+- 21600 0 0"/>
                              <a:gd name="G2" fmla="+- 21600 0 0"/>
                              <a:gd name="T0" fmla="*/ 0 w 28213"/>
                              <a:gd name="T1" fmla="*/ 1037 h 42618"/>
                              <a:gd name="T2" fmla="*/ 11595 w 28213"/>
                              <a:gd name="T3" fmla="*/ 42618 h 42618"/>
                              <a:gd name="T4" fmla="*/ 6613 w 28213"/>
                              <a:gd name="T5" fmla="*/ 21600 h 42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213" h="42618" fill="none" extrusionOk="0">
                                <a:moveTo>
                                  <a:pt x="0" y="1037"/>
                                </a:moveTo>
                                <a:cubicBezTo>
                                  <a:pt x="2137" y="349"/>
                                  <a:pt x="4368" y="0"/>
                                  <a:pt x="6613" y="0"/>
                                </a:cubicBezTo>
                                <a:cubicBezTo>
                                  <a:pt x="18542" y="0"/>
                                  <a:pt x="28213" y="9670"/>
                                  <a:pt x="28213" y="21600"/>
                                </a:cubicBezTo>
                                <a:cubicBezTo>
                                  <a:pt x="28213" y="31610"/>
                                  <a:pt x="21335" y="40308"/>
                                  <a:pt x="11594" y="42617"/>
                                </a:cubicBezTo>
                              </a:path>
                              <a:path w="28213" h="42618" stroke="0" extrusionOk="0">
                                <a:moveTo>
                                  <a:pt x="0" y="1037"/>
                                </a:moveTo>
                                <a:cubicBezTo>
                                  <a:pt x="2137" y="349"/>
                                  <a:pt x="4368" y="0"/>
                                  <a:pt x="6613" y="0"/>
                                </a:cubicBezTo>
                                <a:cubicBezTo>
                                  <a:pt x="18542" y="0"/>
                                  <a:pt x="28213" y="9670"/>
                                  <a:pt x="28213" y="21600"/>
                                </a:cubicBezTo>
                                <a:cubicBezTo>
                                  <a:pt x="28213" y="31610"/>
                                  <a:pt x="21335" y="40308"/>
                                  <a:pt x="11594" y="42617"/>
                                </a:cubicBezTo>
                                <a:lnTo>
                                  <a:pt x="661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1668780" y="1348740"/>
                            <a:ext cx="0" cy="2850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1680" y="1531620"/>
                            <a:ext cx="114294" cy="253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7340" y="1630680"/>
                            <a:ext cx="118739" cy="234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1680" y="1607820"/>
                            <a:ext cx="124453" cy="228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rc 50"/>
                        <wps:cNvSpPr>
                          <a:spLocks/>
                        </wps:cNvSpPr>
                        <wps:spPr bwMode="auto">
                          <a:xfrm>
                            <a:off x="1691640" y="1630680"/>
                            <a:ext cx="33653" cy="66031"/>
                          </a:xfrm>
                          <a:custGeom>
                            <a:avLst/>
                            <a:gdLst>
                              <a:gd name="G0" fmla="+- 6613 0 0"/>
                              <a:gd name="G1" fmla="+- 21600 0 0"/>
                              <a:gd name="G2" fmla="+- 21600 0 0"/>
                              <a:gd name="T0" fmla="*/ 0 w 28213"/>
                              <a:gd name="T1" fmla="*/ 1037 h 42618"/>
                              <a:gd name="T2" fmla="*/ 11595 w 28213"/>
                              <a:gd name="T3" fmla="*/ 42618 h 42618"/>
                              <a:gd name="T4" fmla="*/ 6613 w 28213"/>
                              <a:gd name="T5" fmla="*/ 21600 h 42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213" h="42618" fill="none" extrusionOk="0">
                                <a:moveTo>
                                  <a:pt x="0" y="1037"/>
                                </a:moveTo>
                                <a:cubicBezTo>
                                  <a:pt x="2137" y="349"/>
                                  <a:pt x="4368" y="0"/>
                                  <a:pt x="6613" y="0"/>
                                </a:cubicBezTo>
                                <a:cubicBezTo>
                                  <a:pt x="18542" y="0"/>
                                  <a:pt x="28213" y="9670"/>
                                  <a:pt x="28213" y="21600"/>
                                </a:cubicBezTo>
                                <a:cubicBezTo>
                                  <a:pt x="28213" y="31610"/>
                                  <a:pt x="21335" y="40308"/>
                                  <a:pt x="11594" y="42617"/>
                                </a:cubicBezTo>
                              </a:path>
                              <a:path w="28213" h="42618" stroke="0" extrusionOk="0">
                                <a:moveTo>
                                  <a:pt x="0" y="1037"/>
                                </a:moveTo>
                                <a:cubicBezTo>
                                  <a:pt x="2137" y="349"/>
                                  <a:pt x="4368" y="0"/>
                                  <a:pt x="6613" y="0"/>
                                </a:cubicBezTo>
                                <a:cubicBezTo>
                                  <a:pt x="18542" y="0"/>
                                  <a:pt x="28213" y="9670"/>
                                  <a:pt x="28213" y="21600"/>
                                </a:cubicBezTo>
                                <a:cubicBezTo>
                                  <a:pt x="28213" y="31610"/>
                                  <a:pt x="21335" y="40308"/>
                                  <a:pt x="11594" y="42617"/>
                                </a:cubicBezTo>
                                <a:lnTo>
                                  <a:pt x="661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2120" y="1783080"/>
                            <a:ext cx="595596" cy="1238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7820" y="1699260"/>
                            <a:ext cx="95245" cy="16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1737360" y="472440"/>
                            <a:ext cx="0" cy="878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9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50720" y="472440"/>
                            <a:ext cx="9838" cy="8805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rc 98"/>
                        <wps:cNvSpPr>
                          <a:spLocks/>
                        </wps:cNvSpPr>
                        <wps:spPr bwMode="auto">
                          <a:xfrm flipH="1" flipV="1">
                            <a:off x="1668780" y="1257300"/>
                            <a:ext cx="333356" cy="209521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6229 w 43200"/>
                              <a:gd name="T1" fmla="*/ 36776 h 38104"/>
                              <a:gd name="T2" fmla="*/ 35535 w 43200"/>
                              <a:gd name="T3" fmla="*/ 38104 h 38104"/>
                              <a:gd name="T4" fmla="*/ 21600 w 43200"/>
                              <a:gd name="T5" fmla="*/ 21600 h 38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8104" fill="none" extrusionOk="0">
                                <a:moveTo>
                                  <a:pt x="6229" y="36775"/>
                                </a:moveTo>
                                <a:cubicBezTo>
                                  <a:pt x="2238" y="32733"/>
                                  <a:pt x="0" y="2728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961"/>
                                  <a:pt x="40395" y="33999"/>
                                  <a:pt x="35534" y="38103"/>
                                </a:cubicBezTo>
                              </a:path>
                              <a:path w="43200" h="38104" stroke="0" extrusionOk="0">
                                <a:moveTo>
                                  <a:pt x="6229" y="36775"/>
                                </a:moveTo>
                                <a:cubicBezTo>
                                  <a:pt x="2238" y="32733"/>
                                  <a:pt x="0" y="2728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961"/>
                                  <a:pt x="40395" y="33999"/>
                                  <a:pt x="35534" y="3810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Arc 99"/>
                        <wps:cNvSpPr>
                          <a:spLocks/>
                        </wps:cNvSpPr>
                        <wps:spPr bwMode="auto">
                          <a:xfrm flipH="1" flipV="1">
                            <a:off x="1737360" y="1348740"/>
                            <a:ext cx="213984" cy="5015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85 w 43200"/>
                              <a:gd name="T1" fmla="*/ 23513 h 24165"/>
                              <a:gd name="T2" fmla="*/ 43047 w 43200"/>
                              <a:gd name="T3" fmla="*/ 24165 h 24165"/>
                              <a:gd name="T4" fmla="*/ 21600 w 43200"/>
                              <a:gd name="T5" fmla="*/ 21600 h 24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165" fill="none" extrusionOk="0">
                                <a:moveTo>
                                  <a:pt x="84" y="23513"/>
                                </a:moveTo>
                                <a:cubicBezTo>
                                  <a:pt x="28" y="22876"/>
                                  <a:pt x="0" y="222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457"/>
                                  <a:pt x="43148" y="23313"/>
                                  <a:pt x="43047" y="24165"/>
                                </a:cubicBezTo>
                              </a:path>
                              <a:path w="43200" h="24165" stroke="0" extrusionOk="0">
                                <a:moveTo>
                                  <a:pt x="84" y="23513"/>
                                </a:moveTo>
                                <a:cubicBezTo>
                                  <a:pt x="28" y="22876"/>
                                  <a:pt x="0" y="222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457"/>
                                  <a:pt x="43148" y="23313"/>
                                  <a:pt x="43047" y="2416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Arc 93"/>
                        <wps:cNvSpPr>
                          <a:spLocks/>
                        </wps:cNvSpPr>
                        <wps:spPr bwMode="auto">
                          <a:xfrm>
                            <a:off x="1455420" y="1684020"/>
                            <a:ext cx="33653" cy="66031"/>
                          </a:xfrm>
                          <a:custGeom>
                            <a:avLst/>
                            <a:gdLst>
                              <a:gd name="G0" fmla="+- 6613 0 0"/>
                              <a:gd name="G1" fmla="+- 21600 0 0"/>
                              <a:gd name="G2" fmla="+- 21600 0 0"/>
                              <a:gd name="T0" fmla="*/ 0 w 28213"/>
                              <a:gd name="T1" fmla="*/ 1037 h 42618"/>
                              <a:gd name="T2" fmla="*/ 11595 w 28213"/>
                              <a:gd name="T3" fmla="*/ 42618 h 42618"/>
                              <a:gd name="T4" fmla="*/ 6613 w 28213"/>
                              <a:gd name="T5" fmla="*/ 21600 h 42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213" h="42618" fill="none" extrusionOk="0">
                                <a:moveTo>
                                  <a:pt x="0" y="1037"/>
                                </a:moveTo>
                                <a:cubicBezTo>
                                  <a:pt x="2137" y="349"/>
                                  <a:pt x="4368" y="0"/>
                                  <a:pt x="6613" y="0"/>
                                </a:cubicBezTo>
                                <a:cubicBezTo>
                                  <a:pt x="18542" y="0"/>
                                  <a:pt x="28213" y="9670"/>
                                  <a:pt x="28213" y="21600"/>
                                </a:cubicBezTo>
                                <a:cubicBezTo>
                                  <a:pt x="28213" y="31610"/>
                                  <a:pt x="21335" y="40308"/>
                                  <a:pt x="11594" y="42617"/>
                                </a:cubicBezTo>
                              </a:path>
                              <a:path w="28213" h="42618" stroke="0" extrusionOk="0">
                                <a:moveTo>
                                  <a:pt x="0" y="1037"/>
                                </a:moveTo>
                                <a:cubicBezTo>
                                  <a:pt x="2137" y="349"/>
                                  <a:pt x="4368" y="0"/>
                                  <a:pt x="6613" y="0"/>
                                </a:cubicBezTo>
                                <a:cubicBezTo>
                                  <a:pt x="18542" y="0"/>
                                  <a:pt x="28213" y="9670"/>
                                  <a:pt x="28213" y="21600"/>
                                </a:cubicBezTo>
                                <a:cubicBezTo>
                                  <a:pt x="28213" y="31610"/>
                                  <a:pt x="21335" y="40308"/>
                                  <a:pt x="11594" y="42617"/>
                                </a:cubicBezTo>
                                <a:lnTo>
                                  <a:pt x="661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144780" y="1676400"/>
                            <a:ext cx="1309298" cy="2755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1668780" y="1706880"/>
                            <a:ext cx="0" cy="1161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54580" y="1836420"/>
                            <a:ext cx="71117" cy="109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020" y="1752600"/>
                            <a:ext cx="1304853" cy="2812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71700" y="1882140"/>
                            <a:ext cx="1047692" cy="1557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4080" y="1828800"/>
                            <a:ext cx="259701" cy="520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1623060" y="1996440"/>
                            <a:ext cx="66672" cy="1047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684020" y="1927860"/>
                            <a:ext cx="264145" cy="571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1882140" y="1935480"/>
                            <a:ext cx="66672" cy="102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50720" y="1935480"/>
                            <a:ext cx="1052772" cy="1558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2660" y="1943100"/>
                            <a:ext cx="114294" cy="209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121920" y="1958340"/>
                            <a:ext cx="62227" cy="717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3060" y="2042160"/>
                            <a:ext cx="257161" cy="59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89760" y="2042160"/>
                            <a:ext cx="1052137" cy="1557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1737360" y="2080260"/>
                            <a:ext cx="0" cy="4247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958340" y="2164080"/>
                            <a:ext cx="0" cy="3447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2552700"/>
                            <a:ext cx="1756312" cy="981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950720" y="2537460"/>
                            <a:ext cx="333356" cy="102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Arc 73"/>
                        <wps:cNvSpPr>
                          <a:spLocks/>
                        </wps:cNvSpPr>
                        <wps:spPr bwMode="auto">
                          <a:xfrm flipH="1" flipV="1">
                            <a:off x="1737360" y="2499360"/>
                            <a:ext cx="226682" cy="76190"/>
                          </a:xfrm>
                          <a:custGeom>
                            <a:avLst/>
                            <a:gdLst>
                              <a:gd name="G0" fmla="+- 21584 0 0"/>
                              <a:gd name="G1" fmla="+- 21600 0 0"/>
                              <a:gd name="G2" fmla="+- 21600 0 0"/>
                              <a:gd name="T0" fmla="*/ 0 w 43184"/>
                              <a:gd name="T1" fmla="*/ 20779 h 21600"/>
                              <a:gd name="T2" fmla="*/ 43184 w 43184"/>
                              <a:gd name="T3" fmla="*/ 21600 h 21600"/>
                              <a:gd name="T4" fmla="*/ 21584 w 43184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84" h="21600" fill="none" extrusionOk="0">
                                <a:moveTo>
                                  <a:pt x="-1" y="20778"/>
                                </a:moveTo>
                                <a:cubicBezTo>
                                  <a:pt x="440" y="9177"/>
                                  <a:pt x="9974" y="0"/>
                                  <a:pt x="21584" y="0"/>
                                </a:cubicBezTo>
                                <a:cubicBezTo>
                                  <a:pt x="33513" y="0"/>
                                  <a:pt x="43184" y="9670"/>
                                  <a:pt x="43184" y="21600"/>
                                </a:cubicBezTo>
                              </a:path>
                              <a:path w="43184" h="21600" stroke="0" extrusionOk="0">
                                <a:moveTo>
                                  <a:pt x="-1" y="20778"/>
                                </a:moveTo>
                                <a:cubicBezTo>
                                  <a:pt x="440" y="9177"/>
                                  <a:pt x="9974" y="0"/>
                                  <a:pt x="21584" y="0"/>
                                </a:cubicBezTo>
                                <a:cubicBezTo>
                                  <a:pt x="33513" y="0"/>
                                  <a:pt x="43184" y="9670"/>
                                  <a:pt x="43184" y="21600"/>
                                </a:cubicBezTo>
                                <a:lnTo>
                                  <a:pt x="215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2781300" y="2788920"/>
                            <a:ext cx="1907434" cy="58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1043940"/>
                            <a:ext cx="685762" cy="34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1F335E" w14:textId="77777777" w:rsidR="00A325E6" w:rsidRDefault="00A325E6" w:rsidP="00A325E6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link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Line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87780" y="2941320"/>
                            <a:ext cx="313037" cy="1720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607820" y="2941320"/>
                            <a:ext cx="500352" cy="181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3055620" y="3025140"/>
                            <a:ext cx="685762" cy="34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0260BC" w14:textId="77777777" w:rsidR="00A325E6" w:rsidRDefault="00A325E6" w:rsidP="00A325E6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link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074420" y="2926080"/>
                            <a:ext cx="2108329" cy="7531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1592580" y="2964180"/>
                            <a:ext cx="805770" cy="4457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2400300" y="2964180"/>
                            <a:ext cx="140327" cy="476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4221480" y="3284220"/>
                            <a:ext cx="533371" cy="34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5DFFD" w14:textId="77777777" w:rsidR="00A325E6" w:rsidRDefault="00A325E6" w:rsidP="00A325E6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" y="3063240"/>
                            <a:ext cx="533371" cy="34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EE8FE" w14:textId="77777777" w:rsidR="00A325E6" w:rsidRDefault="00A325E6" w:rsidP="00A325E6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1303020" y="3108960"/>
                            <a:ext cx="509241" cy="183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287780" y="3116580"/>
                            <a:ext cx="1270" cy="75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1303020" y="3192780"/>
                            <a:ext cx="419077" cy="149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1996440" y="3177540"/>
                            <a:ext cx="654013" cy="3745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2780" y="2827020"/>
                            <a:ext cx="1288578" cy="860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3208020"/>
                            <a:ext cx="685762" cy="34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2D2A53" w14:textId="77777777" w:rsidR="00A325E6" w:rsidRDefault="00A325E6" w:rsidP="00A325E6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link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2712720" y="3329940"/>
                            <a:ext cx="36193" cy="152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70760" y="3291840"/>
                            <a:ext cx="309228" cy="167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2583180" y="3299460"/>
                            <a:ext cx="205094" cy="673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002280" y="3444240"/>
                            <a:ext cx="209539" cy="463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3154680" y="3451860"/>
                            <a:ext cx="66672" cy="1092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2941320" y="3497580"/>
                            <a:ext cx="64132" cy="996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rc 31"/>
                        <wps:cNvSpPr>
                          <a:spLocks/>
                        </wps:cNvSpPr>
                        <wps:spPr bwMode="auto">
                          <a:xfrm>
                            <a:off x="3040380" y="3505200"/>
                            <a:ext cx="84450" cy="3873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828 w 43200"/>
                              <a:gd name="T1" fmla="*/ 33877 h 33877"/>
                              <a:gd name="T2" fmla="*/ 43200 w 43200"/>
                              <a:gd name="T3" fmla="*/ 21600 h 33877"/>
                              <a:gd name="T4" fmla="*/ 21600 w 43200"/>
                              <a:gd name="T5" fmla="*/ 21600 h 338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3877" fill="none" extrusionOk="0">
                                <a:moveTo>
                                  <a:pt x="3828" y="33876"/>
                                </a:moveTo>
                                <a:cubicBezTo>
                                  <a:pt x="1335" y="30268"/>
                                  <a:pt x="0" y="2598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</a:path>
                              <a:path w="43200" h="33877" stroke="0" extrusionOk="0">
                                <a:moveTo>
                                  <a:pt x="3828" y="33876"/>
                                </a:moveTo>
                                <a:cubicBezTo>
                                  <a:pt x="1335" y="30268"/>
                                  <a:pt x="0" y="2598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592580" y="3429000"/>
                            <a:ext cx="1270" cy="1866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600200" y="3413760"/>
                            <a:ext cx="395583" cy="1409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77"/>
                        <wps:cNvCnPr>
                          <a:cxnSpLocks noChangeShapeType="1"/>
                        </wps:cNvCnPr>
                        <wps:spPr bwMode="auto">
                          <a:xfrm flipH="1">
                            <a:off x="2255520" y="3474720"/>
                            <a:ext cx="3810" cy="75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48940" y="3573780"/>
                            <a:ext cx="104769" cy="27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3048000" y="3550920"/>
                            <a:ext cx="69212" cy="112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116580" y="3528060"/>
                            <a:ext cx="47622" cy="812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2263140" y="3459480"/>
                            <a:ext cx="511781" cy="183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1300" y="3566160"/>
                            <a:ext cx="135247" cy="72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3017520" y="3581400"/>
                            <a:ext cx="55242" cy="196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Arc 42"/>
                        <wps:cNvSpPr>
                          <a:spLocks/>
                        </wps:cNvSpPr>
                        <wps:spPr bwMode="auto">
                          <a:xfrm>
                            <a:off x="2926080" y="3589020"/>
                            <a:ext cx="41908" cy="4380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7582 0 0"/>
                              <a:gd name="G2" fmla="+- 21600 0 0"/>
                              <a:gd name="T0" fmla="*/ 6441 w 21600"/>
                              <a:gd name="T1" fmla="*/ 22969 h 22969"/>
                              <a:gd name="T2" fmla="*/ 1374 w 21600"/>
                              <a:gd name="T3" fmla="*/ 0 h 22969"/>
                              <a:gd name="T4" fmla="*/ 21600 w 21600"/>
                              <a:gd name="T5" fmla="*/ 7582 h 229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2969" fill="none" extrusionOk="0">
                                <a:moveTo>
                                  <a:pt x="6440" y="22969"/>
                                </a:moveTo>
                                <a:cubicBezTo>
                                  <a:pt x="2320" y="18909"/>
                                  <a:pt x="0" y="13366"/>
                                  <a:pt x="0" y="7582"/>
                                </a:cubicBezTo>
                                <a:cubicBezTo>
                                  <a:pt x="0" y="4992"/>
                                  <a:pt x="465" y="2424"/>
                                  <a:pt x="1374" y="0"/>
                                </a:cubicBezTo>
                              </a:path>
                              <a:path w="21600" h="22969" stroke="0" extrusionOk="0">
                                <a:moveTo>
                                  <a:pt x="6440" y="22969"/>
                                </a:moveTo>
                                <a:cubicBezTo>
                                  <a:pt x="2320" y="18909"/>
                                  <a:pt x="0" y="13366"/>
                                  <a:pt x="0" y="7582"/>
                                </a:cubicBezTo>
                                <a:cubicBezTo>
                                  <a:pt x="0" y="4992"/>
                                  <a:pt x="465" y="2424"/>
                                  <a:pt x="1374" y="0"/>
                                </a:cubicBezTo>
                                <a:lnTo>
                                  <a:pt x="21600" y="758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1600200" y="3611880"/>
                            <a:ext cx="390503" cy="1390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83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8820" y="3558540"/>
                            <a:ext cx="1270" cy="193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592580" y="361950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2270760" y="360426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263140" y="3543300"/>
                            <a:ext cx="509241" cy="183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8820" y="3566160"/>
                            <a:ext cx="325737" cy="17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Arc 105"/>
                        <wps:cNvSpPr>
                          <a:spLocks/>
                        </wps:cNvSpPr>
                        <wps:spPr bwMode="auto">
                          <a:xfrm flipH="1" flipV="1">
                            <a:off x="3078480" y="3596640"/>
                            <a:ext cx="205729" cy="205712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4579 w 43200"/>
                              <a:gd name="T1" fmla="*/ 42994 h 43200"/>
                              <a:gd name="T2" fmla="*/ 38755 w 43200"/>
                              <a:gd name="T3" fmla="*/ 34725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4578" y="42993"/>
                                </a:moveTo>
                                <a:cubicBezTo>
                                  <a:pt x="23591" y="43131"/>
                                  <a:pt x="22596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6344"/>
                                  <a:pt x="41637" y="30956"/>
                                  <a:pt x="38755" y="34725"/>
                                </a:cubicBezTo>
                              </a:path>
                              <a:path w="43200" h="43200" stroke="0" extrusionOk="0">
                                <a:moveTo>
                                  <a:pt x="24578" y="42993"/>
                                </a:moveTo>
                                <a:cubicBezTo>
                                  <a:pt x="23591" y="43131"/>
                                  <a:pt x="22596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6344"/>
                                  <a:pt x="41637" y="30956"/>
                                  <a:pt x="38755" y="3472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Arc 106"/>
                        <wps:cNvSpPr>
                          <a:spLocks/>
                        </wps:cNvSpPr>
                        <wps:spPr bwMode="auto">
                          <a:xfrm>
                            <a:off x="3116580" y="3611880"/>
                            <a:ext cx="138422" cy="76190"/>
                          </a:xfrm>
                          <a:custGeom>
                            <a:avLst/>
                            <a:gdLst>
                              <a:gd name="G0" fmla="+- 21568 0 0"/>
                              <a:gd name="G1" fmla="+- 21600 0 0"/>
                              <a:gd name="G2" fmla="+- 21600 0 0"/>
                              <a:gd name="T0" fmla="*/ 0 w 43168"/>
                              <a:gd name="T1" fmla="*/ 20422 h 21600"/>
                              <a:gd name="T2" fmla="*/ 43168 w 43168"/>
                              <a:gd name="T3" fmla="*/ 21600 h 21600"/>
                              <a:gd name="T4" fmla="*/ 21568 w 4316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68" h="21600" fill="none" extrusionOk="0">
                                <a:moveTo>
                                  <a:pt x="0" y="20422"/>
                                </a:moveTo>
                                <a:cubicBezTo>
                                  <a:pt x="625" y="8967"/>
                                  <a:pt x="10096" y="0"/>
                                  <a:pt x="21568" y="0"/>
                                </a:cubicBezTo>
                                <a:cubicBezTo>
                                  <a:pt x="33497" y="0"/>
                                  <a:pt x="43168" y="9670"/>
                                  <a:pt x="43168" y="21600"/>
                                </a:cubicBezTo>
                              </a:path>
                              <a:path w="43168" h="21600" stroke="0" extrusionOk="0">
                                <a:moveTo>
                                  <a:pt x="0" y="20422"/>
                                </a:moveTo>
                                <a:cubicBezTo>
                                  <a:pt x="625" y="8967"/>
                                  <a:pt x="10096" y="0"/>
                                  <a:pt x="21568" y="0"/>
                                </a:cubicBezTo>
                                <a:cubicBezTo>
                                  <a:pt x="33497" y="0"/>
                                  <a:pt x="43168" y="9670"/>
                                  <a:pt x="43168" y="21600"/>
                                </a:cubicBezTo>
                                <a:lnTo>
                                  <a:pt x="2156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1300" y="3642360"/>
                            <a:ext cx="175250" cy="86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73680" y="3642360"/>
                            <a:ext cx="3810" cy="75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2933700" y="3634740"/>
                            <a:ext cx="140327" cy="495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1767840" y="368046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2042160" y="372618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1859280" y="371094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2194560" y="364998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2125980" y="368808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1950720" y="374142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1684020" y="3649980"/>
                            <a:ext cx="45717" cy="137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Arc 107"/>
                        <wps:cNvSpPr>
                          <a:spLocks/>
                        </wps:cNvSpPr>
                        <wps:spPr bwMode="auto">
                          <a:xfrm flipH="1" flipV="1">
                            <a:off x="3116580" y="3688080"/>
                            <a:ext cx="133342" cy="47619"/>
                          </a:xfrm>
                          <a:custGeom>
                            <a:avLst/>
                            <a:gdLst>
                              <a:gd name="G0" fmla="+- 21568 0 0"/>
                              <a:gd name="G1" fmla="+- 21600 0 0"/>
                              <a:gd name="G2" fmla="+- 21600 0 0"/>
                              <a:gd name="T0" fmla="*/ 0 w 43168"/>
                              <a:gd name="T1" fmla="*/ 20428 h 21600"/>
                              <a:gd name="T2" fmla="*/ 43168 w 43168"/>
                              <a:gd name="T3" fmla="*/ 21600 h 21600"/>
                              <a:gd name="T4" fmla="*/ 21568 w 4316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68" h="21600" fill="none" extrusionOk="0">
                                <a:moveTo>
                                  <a:pt x="-1" y="20427"/>
                                </a:moveTo>
                                <a:cubicBezTo>
                                  <a:pt x="622" y="8970"/>
                                  <a:pt x="10094" y="0"/>
                                  <a:pt x="21568" y="0"/>
                                </a:cubicBezTo>
                                <a:cubicBezTo>
                                  <a:pt x="33497" y="0"/>
                                  <a:pt x="43168" y="9670"/>
                                  <a:pt x="43168" y="21600"/>
                                </a:cubicBezTo>
                              </a:path>
                              <a:path w="43168" h="21600" stroke="0" extrusionOk="0">
                                <a:moveTo>
                                  <a:pt x="-1" y="20427"/>
                                </a:moveTo>
                                <a:cubicBezTo>
                                  <a:pt x="622" y="8970"/>
                                  <a:pt x="10094" y="0"/>
                                  <a:pt x="21568" y="0"/>
                                </a:cubicBezTo>
                                <a:cubicBezTo>
                                  <a:pt x="33497" y="0"/>
                                  <a:pt x="43168" y="9670"/>
                                  <a:pt x="43168" y="21600"/>
                                </a:cubicBezTo>
                                <a:lnTo>
                                  <a:pt x="2156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3261360" y="3665220"/>
                            <a:ext cx="1119967" cy="27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D61A8" w14:textId="77777777" w:rsidR="00A325E6" w:rsidRPr="006A0F09" w:rsidRDefault="00A325E6" w:rsidP="00A325E6">
                              <w:pPr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</w:pPr>
                              <w:proofErr w:type="gramStart"/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>{ 20</w:t>
                              </w:r>
                              <w:proofErr w:type="gramEnd"/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 xml:space="preserve">  0  10 }</w:t>
                              </w:r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  <w:vertAlign w:val="superscript"/>
                                </w:rPr>
                                <w:t>T</w:t>
                              </w:r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556260" y="1287780"/>
                            <a:ext cx="1119967" cy="27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584A03" w14:textId="77777777" w:rsidR="00A325E6" w:rsidRPr="006A0F09" w:rsidRDefault="00A325E6" w:rsidP="00A325E6">
                              <w:pPr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</w:pPr>
                              <w:proofErr w:type="gramStart"/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>{ 0</w:t>
                              </w:r>
                              <w:proofErr w:type="gramEnd"/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 xml:space="preserve">  </w:t>
                              </w:r>
                              <w:r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>15</w:t>
                              </w:r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 xml:space="preserve">  0 }</w:t>
                              </w:r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  <w:vertAlign w:val="superscript"/>
                                </w:rPr>
                                <w:t>T</w:t>
                              </w:r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6" name="Group 296"/>
                        <wpg:cNvGrpSpPr/>
                        <wpg:grpSpPr>
                          <a:xfrm flipH="1">
                            <a:off x="1600200" y="518160"/>
                            <a:ext cx="136525" cy="504627"/>
                            <a:chOff x="0" y="0"/>
                            <a:chExt cx="136525" cy="504627"/>
                          </a:xfrm>
                        </wpg:grpSpPr>
                        <wps:wsp>
                          <wps:cNvPr id="297" name="Line 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91878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83755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6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275633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367510"/>
                              <a:ext cx="136525" cy="137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3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1645920" y="2247900"/>
                            <a:ext cx="1219200" cy="661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2682240" y="2346960"/>
                            <a:ext cx="1716405" cy="559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3299460" y="2316480"/>
                            <a:ext cx="693420" cy="27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1C4915" w14:textId="77777777" w:rsidR="00A325E6" w:rsidRPr="006A0F09" w:rsidRDefault="00A325E6" w:rsidP="00A325E6">
                              <w:pPr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</w:pPr>
                              <w:r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 xml:space="preserve">17 </w:t>
                              </w:r>
                              <w:r w:rsidRPr="006A0F09">
                                <w:rPr>
                                  <w:rFonts w:ascii="Arial" w:hAnsi="Arial"/>
                                  <w:bCs/>
                                  <w:noProof w:val="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0A976D05" id="Group 306" o:spid="_x0000_s1026" style="position:absolute;margin-left:51pt;margin-top:8.35pt;width:374.4pt;height:310.3pt;z-index:251705856" coordsize="47548,39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2" o:spid="_x0000_s1027" type="#_x0000_t202" style="position:absolute;left:18364;top:1143;width:5333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<v:textbox>
                    <w:txbxContent>
                      <w:p w14:paraId="0EB349B4" w14:textId="77777777" w:rsidR="00A325E6" w:rsidRDefault="00A325E6" w:rsidP="00A325E6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Y</w:t>
                        </w:r>
                      </w:p>
                    </w:txbxContent>
                  </v:textbox>
                </v:shape>
                <v:group id="Group 284" o:spid="_x0000_s1028" style="position:absolute;left:19659;top:5181;width:1365;height:5046" coordsize="136525,504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<v:line id="Line 59" o:spid="_x0000_s1029" style="position:absolute;flip:y;visibility:visible;mso-wrap-style:square" from="0,0" to="136525,13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"/>
                  <v:line id="Line 60" o:spid="_x0000_s1030" style="position:absolute;flip:y;visibility:visible;mso-wrap-style:square" from="0,91878" to="136525,228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"/>
                  <v:line id="Line 61" o:spid="_x0000_s1031" style="position:absolute;flip:y;visibility:visible;mso-wrap-style:square" from="0,183755" to="136525,32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"/>
                  <v:line id="Line 62" o:spid="_x0000_s1032" style="position:absolute;flip:y;visibility:visible;mso-wrap-style:square" from="0,275633" to="136525,41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"/>
                  <v:line id="Line 63" o:spid="_x0000_s1033" style="position:absolute;flip:y;visibility:visible;mso-wrap-style:square" from="0,367510" to="136525,504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"/>
                </v:group>
                <v:line id="Line 7" o:spid="_x0000_s1034" style="position:absolute;visibility:visible;mso-wrap-style:square" from="22021,14478" to="24250,18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<v:line id="Line 16" o:spid="_x0000_s1035" style="position:absolute;flip:y;visibility:visible;mso-wrap-style:square" from="21259,14478" to="22021,14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+KB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v8zh95l0gVz9AAAA//8DAFBLAQItABQABgAIAAAAIQDb4fbL7gAAAIUBAAATAAAAAAAAAAAA&#10;AAAAAAAAAABbQ29udGVudF9UeXBlc10ueG1sUEsBAi0AFAAGAAgAAAAhAFr0LFu/AAAAFQEAAAsA&#10;AAAAAAAAAAAAAAAAHwEAAF9yZWxzLy5yZWxzUEsBAi0AFAAGAAgAAAAhABCL4oHEAAAA3AAAAA8A&#10;AAAAAAAAAAAAAAAABwIAAGRycy9kb3ducmV2LnhtbFBLBQYAAAAAAwADALcAAAD4AgAAAAA=&#10;"/>
                <v:line id="Line 6" o:spid="_x0000_s1036" style="position:absolute;visibility:visible;mso-wrap-style:square" from="21336,14630" to="23240,17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<v:oval id="Oval 108" o:spid="_x0000_s1037" style="position:absolute;left:18135;top:15849;width:640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" fillcolor="black [3213]" strokecolor="black [3213]"/>
                <v:line id="Line 3" o:spid="_x0000_s1038" style="position:absolute;visibility:visible;mso-wrap-style:square" from="14554,16002" to="16884,1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WFR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sxR+n4kXyOUPAAAA//8DAFBLAQItABQABgAIAAAAIQDb4fbL7gAAAIUBAAATAAAAAAAAAAAA&#10;AAAAAAAAAABbQ29udGVudF9UeXBlc10ueG1sUEsBAi0AFAAGAAgAAAAhAFr0LFu/AAAAFQEAAAsA&#10;AAAAAAAAAAAAAAAAHwEAAF9yZWxzLy5yZWxzUEsBAi0AFAAGAAgAAAAhAD3pYVHEAAAA3AAAAA8A&#10;AAAAAAAAAAAAAAAABwIAAGRycy9kb3ducmV2LnhtbFBLBQYAAAAAAwADALcAAAD4AgAAAAA=&#10;"/>
                <v:line id="Line 4" o:spid="_x0000_s1039" style="position:absolute;visibility:visible;mso-wrap-style:square" from="15316,15849" to="17214,19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<v:line id="Line 27" o:spid="_x0000_s1040" style="position:absolute;flip:y;visibility:visible;mso-wrap-style:square" from="11887,15011" to="24415,17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">
                  <v:stroke dashstyle="dash"/>
                </v:line>
                <v:line id="Line 30" o:spid="_x0000_s1041" style="position:absolute;flip:x;visibility:visible;mso-wrap-style:square" from="20650,14630" to="21247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DDL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"/>
                <v:line id="Line 8" o:spid="_x0000_s1042" style="position:absolute;visibility:visible;mso-wrap-style:square" from="20955,16154" to="22097,18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<v:line id="Line 10" o:spid="_x0000_s1043" style="position:absolute;flip:x;visibility:visible;mso-wrap-style:square" from="13944,16078" to="14566,16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"/>
                <v:line id="Line 15" o:spid="_x0000_s1044" style="position:absolute;flip:y;visibility:visible;mso-wrap-style:square" from="14630,15773" to="15328,15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"/>
                <v:line id="Line 5" o:spid="_x0000_s1045" style="position:absolute;visibility:visible;mso-wrap-style:square" from="14249,17602" to="16249,21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<v:line id="Line 56" o:spid="_x0000_s1046" style="position:absolute;visibility:visible;mso-wrap-style:square" from="18516,0" to="18516,4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">
                  <v:stroke startarrow="block"/>
                </v:line>
                <v:oval id="Oval 53" o:spid="_x0000_s1047" style="position:absolute;left:17373;top:4114;width:2286;height:1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" filled="f"/>
                <v:line id="Line 43" o:spid="_x0000_s1048" style="position:absolute;visibility:visible;mso-wrap-style:square" from="20116,13563" to="20116,18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9iRxAAAANw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yn4eyZdIOe/AAAA//8DAFBLAQItABQABgAIAAAAIQDb4fbL7gAAAIUBAAATAAAAAAAAAAAA&#10;AAAAAAAAAABbQ29udGVudF9UeXBlc10ueG1sUEsBAi0AFAAGAAgAAAAhAFr0LFu/AAAAFQEAAAsA&#10;AAAAAAAAAAAAAAAAHwEAAF9yZWxzLy5yZWxzUEsBAi0AFAAGAAgAAAAhAKuD2JHEAAAA3AAAAA8A&#10;AAAAAAAAAAAAAAAABwIAAGRycy9kb3ducmV2LnhtbFBLBQYAAAAAAwADALcAAAD4AgAAAAA=&#10;"/>
                <v:shape id="Arc 47" o:spid="_x0000_s1049" style="position:absolute;left:21259;top:15316;width:337;height:660;visibility:visible;mso-wrap-style:square;v-text-anchor:top" coordsize="28213,42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" path="m,1037nfc2137,349,4368,,6613,,18542,,28213,9670,28213,21600v,10010,-6878,18708,-16619,21017em,1037nsc2137,349,4368,,6613,,18542,,28213,9670,28213,21600v,10010,-6878,18708,-16619,21017l6613,21600,,1037xe" filled="f">
                  <v:path arrowok="t" o:extrusionok="f" o:connecttype="custom" o:connectlocs="0,1607;13831,66031;7888,33466" o:connectangles="0,0,0"/>
                </v:shape>
                <v:line id="Line 51" o:spid="_x0000_s1050" style="position:absolute;visibility:visible;mso-wrap-style:square" from="16687,13487" to="16687,1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<v:line id="Line 48" o:spid="_x0000_s1051" style="position:absolute;flip:y;visibility:visible;mso-wrap-style:square" from="20116,15316" to="21259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1dH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fx/D3zPpArm4AQAA//8DAFBLAQItABQABgAIAAAAIQDb4fbL7gAAAIUBAAATAAAAAAAAAAAA&#10;AAAAAAAAAABbQ29udGVudF9UeXBlc10ueG1sUEsBAi0AFAAGAAgAAAAhAFr0LFu/AAAAFQEAAAsA&#10;AAAAAAAAAAAAAAAAHwEAAF9yZWxzLy5yZWxzUEsBAi0AFAAGAAgAAAAhAHiXV0fEAAAA3AAAAA8A&#10;AAAAAAAAAAAAAAAABwIAAGRycy9kb3ducmV2LnhtbFBLBQYAAAAAAwADALcAAAD4AgAAAAA=&#10;"/>
                <v:line id="Line 45" o:spid="_x0000_s1052" style="position:absolute;flip:y;visibility:visible;mso-wrap-style:square" from="15773,16306" to="16960,16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"/>
                <v:line id="Line 49" o:spid="_x0000_s1053" style="position:absolute;flip:y;visibility:visible;mso-wrap-style:square" from="20116,16078" to="21361,16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"/>
                <v:shape id="Arc 50" o:spid="_x0000_s1054" style="position:absolute;left:16916;top:16306;width:336;height:661;visibility:visible;mso-wrap-style:square;v-text-anchor:top" coordsize="28213,42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" path="m,1037nfc2137,349,4368,,6613,,18542,,28213,9670,28213,21600v,10010,-6878,18708,-16619,21017em,1037nsc2137,349,4368,,6613,,18542,,28213,9670,28213,21600v,10010,-6878,18708,-16619,21017l6613,21600,,1037xe" filled="f">
                  <v:path arrowok="t" o:extrusionok="f" o:connecttype="custom" o:connectlocs="0,1607;13831,66031;7888,33466" o:connectangles="0,0,0"/>
                </v:shape>
                <v:line id="Line 13" o:spid="_x0000_s1055" style="position:absolute;flip:y;visibility:visible;mso-wrap-style:square" from="17221,17830" to="23177,1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Hbz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v0zh95l0gVz9AAAA//8DAFBLAQItABQABgAIAAAAIQDb4fbL7gAAAIUBAAATAAAAAAAAAAAA&#10;AAAAAAAAAABbQ29udGVudF9UeXBlc10ueG1sUEsBAi0AFAAGAAgAAAAhAFr0LFu/AAAAFQEAAAsA&#10;AAAAAAAAAAAAAAAAHwEAAF9yZWxzLy5yZWxzUEsBAi0AFAAGAAgAAAAhAGEUdvPEAAAA3AAAAA8A&#10;AAAAAAAAAAAAAAAABwIAAGRycy9kb3ducmV2LnhtbFBLBQYAAAAAAwADALcAAAD4AgAAAAA=&#10;"/>
                <v:line id="Line 46" o:spid="_x0000_s1056" style="position:absolute;flip:y;visibility:visible;mso-wrap-style:square" from="16078,16992" to="17030,17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M2c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87h75l0gVz9AgAA//8DAFBLAQItABQABgAIAAAAIQDb4fbL7gAAAIUBAAATAAAAAAAAAAAA&#10;AAAAAAAAAABbQ29udGVudF9UeXBlc10ueG1sUEsBAi0AFAAGAAgAAAAhAFr0LFu/AAAAFQEAAAsA&#10;AAAAAAAAAAAAAAAAHwEAAF9yZWxzLy5yZWxzUEsBAi0AFAAGAAgAAAAhAAM4zZzEAAAA3AAAAA8A&#10;AAAAAAAAAAAAAAAABwIAAGRycy9kb3ducmV2LnhtbFBLBQYAAAAAAwADALcAAAD4AgAAAAA=&#10;"/>
                <v:line id="Line 96" o:spid="_x0000_s1057" style="position:absolute;visibility:visible;mso-wrap-style:square" from="17373,4724" to="17373,13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17i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ZA7XM/EIyOUFAAD//wMAUEsBAi0AFAAGAAgAAAAhANvh9svuAAAAhQEAABMAAAAAAAAA&#10;AAAAAAAAAAAAAFtDb250ZW50X1R5cGVzXS54bWxQSwECLQAUAAYACAAAACEAWvQsW78AAAAVAQAA&#10;CwAAAAAAAAAAAAAAAAAfAQAAX3JlbHMvLnJlbHNQSwECLQAUAAYACAAAACEAWT9e4sYAAADcAAAA&#10;DwAAAAAAAAAAAAAAAAAHAgAAZHJzL2Rvd25yZXYueG1sUEsFBgAAAAADAAMAtwAAAPoCAAAAAA==&#10;"/>
                <v:line id="Line 97" o:spid="_x0000_s1058" style="position:absolute;flip:x;visibility:visible;mso-wrap-style:square" from="19507,4724" to="19605,13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"/>
                <v:shape id="Arc 98" o:spid="_x0000_s1059" style="position:absolute;left:16687;top:12573;width:3334;height:2095;flip:x y;visibility:visible;mso-wrap-style:square;v-text-anchor:top" coordsize="43200,3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" path="m6229,36775nfc2238,32733,,27280,,21600,,9670,9670,,21600,,33529,,43200,9670,43200,21600v,6361,-2805,12399,-7666,16503em6229,36775nsc2238,32733,,27280,,21600,,9670,9670,,21600,,33529,,43200,9670,43200,21600v,6361,-2805,12399,-7666,16503l21600,21600,6229,36775xe" filled="f">
                  <v:path arrowok="t" o:extrusionok="f" o:connecttype="custom" o:connectlocs="48067,202219;274208,209521;166678,118771" o:connectangles="0,0,0"/>
                </v:shape>
                <v:shape id="Arc 99" o:spid="_x0000_s1060" style="position:absolute;left:17373;top:13487;width:2140;height:501;flip:x y;visibility:visible;mso-wrap-style:square;v-text-anchor:top" coordsize="43200,2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" path="m84,23513nfc28,22876,,22238,,21600,,9670,9670,,21600,,33529,,43200,9670,43200,21600v,857,-52,1713,-153,2565em84,23513nsc28,22876,,22238,,21600,,9670,9670,,21600,,33529,,43200,9670,43200,21600v,857,-52,1713,-153,2565l21600,21600,84,23513xe" filled="f">
                  <v:path arrowok="t" o:extrusionok="f" o:connecttype="custom" o:connectlocs="421,48806;213226,50159;106992,44835" o:connectangles="0,0,0"/>
                </v:shape>
                <v:shape id="Arc 93" o:spid="_x0000_s1061" style="position:absolute;left:14554;top:16840;width:336;height:660;visibility:visible;mso-wrap-style:square;v-text-anchor:top" coordsize="28213,42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" path="m,1037nfc2137,349,4368,,6613,,18542,,28213,9670,28213,21600v,10010,-6878,18708,-16619,21017em,1037nsc2137,349,4368,,6613,,18542,,28213,9670,28213,21600v,10010,-6878,18708,-16619,21017l6613,21600,,1037xe" filled="f">
                  <v:path arrowok="t" o:extrusionok="f" o:connecttype="custom" o:connectlocs="0,1607;13831,66031;7888,33466" o:connectangles="0,0,0"/>
                </v:shape>
                <v:line id="Line 94" o:spid="_x0000_s1062" style="position:absolute;flip:y;visibility:visible;mso-wrap-style:square" from="1447,16764" to="14540,19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"/>
                <v:line id="Line 52" o:spid="_x0000_s1063" style="position:absolute;visibility:visible;mso-wrap-style:square" from="16687,17068" to="16687,18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<v:line id="Line 14" o:spid="_x0000_s1064" style="position:absolute;flip:x;visibility:visible;mso-wrap-style:square" from="23545,18364" to="24256,19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"/>
                <v:line id="Line 95" o:spid="_x0000_s1065" style="position:absolute;flip:y;visibility:visible;mso-wrap-style:square" from="1600,17526" to="14648,20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"/>
                <v:line id="Line 26" o:spid="_x0000_s1066" style="position:absolute;flip:x y;visibility:visible;mso-wrap-style:square" from="21717,18821" to="32193,34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"/>
                <v:line id="Line 28" o:spid="_x0000_s1067" style="position:absolute;flip:y;visibility:visible;mso-wrap-style:square" from="21640,18288" to="24237,1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"/>
                <v:line id="Line 9" o:spid="_x0000_s1068" style="position:absolute;flip:x;visibility:visible;mso-wrap-style:square" from="16230,19964" to="16897,21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3DwxAAAANw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/2UCf8+kC+T8BgAA//8DAFBLAQItABQABgAIAAAAIQDb4fbL7gAAAIUBAAATAAAAAAAAAAAA&#10;AAAAAAAAAABbQ29udGVudF9UeXBlc10ueG1sUEsBAi0AFAAGAAgAAAAhAFr0LFu/AAAAFQEAAAsA&#10;AAAAAAAAAAAAAAAAHwEAAF9yZWxzLy5yZWxzUEsBAi0AFAAGAAgAAAAhAB4vcPDEAAAA3AAAAA8A&#10;AAAAAAAAAAAAAAAABwIAAGRycy9kb3ducmV2LnhtbFBLBQYAAAAAAwADALcAAAD4AgAAAAA=&#10;"/>
                <v:line id="Line 11" o:spid="_x0000_s1069" style="position:absolute;flip:y;visibility:visible;mso-wrap-style:square" from="16840,19278" to="19481,1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"/>
                <v:line id="Line 17" o:spid="_x0000_s1070" style="position:absolute;flip:x;visibility:visible;mso-wrap-style:square" from="18821,19354" to="19488,20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"/>
                <v:line id="Line 25" o:spid="_x0000_s1071" style="position:absolute;flip:x y;visibility:visible;mso-wrap-style:square" from="19507,19354" to="30034,34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"/>
                <v:line id="Line 29" o:spid="_x0000_s1072" style="position:absolute;flip:y;visibility:visible;mso-wrap-style:square" from="22326,19431" to="23469,19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JVQ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/3UCf8+kC+T8BgAA//8DAFBLAQItABQABgAIAAAAIQDb4fbL7gAAAIUBAAATAAAAAAAAAAAA&#10;AAAAAAAAAABbQ29udGVudF9UeXBlc10ueG1sUEsBAi0AFAAGAAgAAAAhAFr0LFu/AAAAFQEAAAsA&#10;AAAAAAAAAAAAAAAAHwEAAF9yZWxzLy5yZWxzUEsBAi0AFAAGAAgAAAAhAMPwlVDEAAAA3AAAAA8A&#10;AAAAAAAAAAAAAAAABwIAAGRycy9kb3ducmV2LnhtbFBLBQYAAAAAAwADALcAAAD4AgAAAAA=&#10;"/>
                <v:oval id="Oval 44" o:spid="_x0000_s1073" style="position:absolute;left:1219;top:19583;width:622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" filled="f"/>
                <v:line id="Line 12" o:spid="_x0000_s1074" style="position:absolute;flip:y;visibility:visible;mso-wrap-style:square" from="16230,20421" to="18802,21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uiE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"/>
                <v:line id="Line 24" o:spid="_x0000_s1075" style="position:absolute;flip:x y;visibility:visible;mso-wrap-style:square" from="18897,20421" to="29418,35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"/>
                <v:line id="Line 54" o:spid="_x0000_s1076" style="position:absolute;visibility:visible;mso-wrap-style:square" from="17373,20802" to="17373,25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"/>
                <v:line id="Line 55" o:spid="_x0000_s1077" style="position:absolute;visibility:visible;mso-wrap-style:square" from="19583,21640" to="19583,25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X+l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DCJf6XHAAAA3AAA&#10;AA8AAAAAAAAAAAAAAAAABwIAAGRycy9kb3ducmV2LnhtbFBLBQYAAAAAAwADALcAAAD7AgAAAAA=&#10;"/>
                <v:line id="Line 71" o:spid="_x0000_s1078" style="position:absolute;flip:y;visibility:visible;mso-wrap-style:square" from="0,25527" to="17563,35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">
                  <v:stroke startarrow="block"/>
                </v:line>
                <v:line id="Line 72" o:spid="_x0000_s1079" style="position:absolute;visibility:visible;mso-wrap-style:square" from="19507,25374" to="22840,26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    <v:shape id="Arc 73" o:spid="_x0000_s1080" style="position:absolute;left:17373;top:24993;width:2267;height:762;flip:x y;visibility:visible;mso-wrap-style:square;v-text-anchor:top" coordsize="431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" path="m-1,20778nfc440,9177,9974,,21584,,33513,,43184,9670,43184,21600em-1,20778nsc440,9177,9974,,21584,,33513,,43184,9670,43184,21600r-21600,l-1,20778xe" filled="f">
                  <v:path arrowok="t" o:extrusionok="f" o:connecttype="custom" o:connectlocs="0,73294;226682,76190;113299,76190" o:connectangles="0,0,0"/>
                </v:shape>
                <v:line id="Line 100" o:spid="_x0000_s1081" style="position:absolute;visibility:visible;mso-wrap-style:square" from="27813,27889" to="46887,3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">
                  <v:stroke endarrow="block"/>
                </v:line>
                <v:shape id="Text Box 117" o:spid="_x0000_s1082" type="#_x0000_t202" style="position:absolute;left:19050;top:10439;width:6857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14:paraId="0F1F335E" w14:textId="77777777" w:rsidR="00A325E6" w:rsidRDefault="00A325E6" w:rsidP="00A325E6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link 2</w:t>
                        </w:r>
                      </w:p>
                    </w:txbxContent>
                  </v:textbox>
                </v:shape>
                <v:line id="Line 32" o:spid="_x0000_s1083" style="position:absolute;flip:y;visibility:visible;mso-wrap-style:square" from="12877,29413" to="16008,3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"/>
                <v:line id="Line 33" o:spid="_x0000_s1084" style="position:absolute;visibility:visible;mso-wrap-style:square" from="16078,29413" to="21081,31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<v:shape id="Text Box 118" o:spid="_x0000_s1085" type="#_x0000_t202" style="position:absolute;left:30556;top:30251;width:6857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<v:textbox>
                    <w:txbxContent>
                      <w:p w14:paraId="3B0260BC" w14:textId="77777777" w:rsidR="00A325E6" w:rsidRDefault="00A325E6" w:rsidP="00A325E6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link 3</w:t>
                        </w:r>
                      </w:p>
                    </w:txbxContent>
                  </v:textbox>
                </v:shape>
                <v:line id="Line 100" o:spid="_x0000_s1086" style="position:absolute;visibility:visible;mso-wrap-style:square" from="10744,29260" to="31827,36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">
                  <v:stroke dashstyle="dash"/>
                </v:line>
                <v:line id="Line 74" o:spid="_x0000_s1087" style="position:absolute;flip:y;visibility:visible;mso-wrap-style:square" from="15925,29641" to="23983,34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oxS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/h95l0gVz9AAAA//8DAFBLAQItABQABgAIAAAAIQDb4fbL7gAAAIUBAAATAAAAAAAAAAAA&#10;AAAAAAAAAABbQ29udGVudF9UeXBlc10ueG1sUEsBAi0AFAAGAAgAAAAhAFr0LFu/AAAAFQEAAAsA&#10;AAAAAAAAAAAAAAAAHwEAAF9yZWxzLy5yZWxzUEsBAi0AFAAGAAgAAAAhACg+jFLEAAAA3AAAAA8A&#10;AAAAAAAAAAAAAAAABwIAAGRycy9kb3ducmV2LnhtbFBLBQYAAAAAAwADALcAAAD4AgAAAAA=&#10;"/>
                <v:line id="Line 82" o:spid="_x0000_s1088" style="position:absolute;visibility:visible;mso-wrap-style:square" from="24003,29641" to="25406,30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8I6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XavCOsYAAADcAAAA&#10;DwAAAAAAAAAAAAAAAAAHAgAAZHJzL2Rvd25yZXYueG1sUEsFBgAAAAADAAMAtwAAAPoCAAAAAA==&#10;"/>
                <v:shape id="Text Box 113" o:spid="_x0000_s1089" type="#_x0000_t202" style="position:absolute;left:42214;top:32842;width:5334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<v:textbox>
                    <w:txbxContent>
                      <w:p w14:paraId="6545DFFD" w14:textId="77777777" w:rsidR="00A325E6" w:rsidRDefault="00A325E6" w:rsidP="00A325E6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X</w:t>
                        </w:r>
                      </w:p>
                    </w:txbxContent>
                  </v:textbox>
                </v:shape>
                <v:shape id="Text Box 114" o:spid="_x0000_s1090" type="#_x0000_t202" style="position:absolute;left:152;top:30632;width:5334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14:paraId="44AEE8FE" w14:textId="77777777" w:rsidR="00A325E6" w:rsidRDefault="00A325E6" w:rsidP="00A325E6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Z</w:t>
                        </w:r>
                      </w:p>
                    </w:txbxContent>
                  </v:textbox>
                </v:shape>
                <v:line id="Line 34" o:spid="_x0000_s1091" style="position:absolute;visibility:visible;mso-wrap-style:square" from="13030,31089" to="18122,3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<v:line id="Line 39" o:spid="_x0000_s1092" style="position:absolute;visibility:visible;mso-wrap-style:square" from="12877,31165" to="12890,3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<v:line id="Line 35" o:spid="_x0000_s1093" style="position:absolute;visibility:visible;mso-wrap-style:square" from="13030,31927" to="17220,33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  <v:line id="Line 79" o:spid="_x0000_s1094" style="position:absolute;flip:y;visibility:visible;mso-wrap-style:square" from="19964,31775" to="26504,3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"/>
                <v:line id="Line 71" o:spid="_x0000_s1095" style="position:absolute;flip:y;visibility:visible;mso-wrap-style:square" from="31927,28270" to="44813,3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">
                  <v:stroke dashstyle="dash"/>
                </v:line>
                <v:shape id="Text Box 119" o:spid="_x0000_s1096" type="#_x0000_t202" style="position:absolute;left:9144;top:32080;width:6857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<v:textbox>
                    <w:txbxContent>
                      <w:p w14:paraId="052D2A53" w14:textId="77777777" w:rsidR="00A325E6" w:rsidRDefault="00A325E6" w:rsidP="00A325E6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link 4</w:t>
                        </w:r>
                      </w:p>
                    </w:txbxContent>
                  </v:textbox>
                </v:shape>
                <v:line id="Line 80" o:spid="_x0000_s1097" style="position:absolute;flip:y;visibility:visible;mso-wrap-style:square" from="27127,33299" to="27489,33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n6qxwAAANw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7AX+zqQjIOc3AAAA//8DAFBLAQItABQABgAIAAAAIQDb4fbL7gAAAIUBAAATAAAAAAAA&#10;AAAAAAAAAAAAAABbQ29udGVudF9UeXBlc10ueG1sUEsBAi0AFAAGAAgAAAAhAFr0LFu/AAAAFQEA&#10;AAsAAAAAAAAAAAAAAAAAHwEAAF9yZWxzLy5yZWxzUEsBAi0AFAAGAAgAAAAhAGQqfqrHAAAA3AAA&#10;AA8AAAAAAAAAAAAAAAAABwIAAGRycy9kb3ducmV2LnhtbFBLBQYAAAAAAwADALcAAAD7AgAAAAA=&#10;"/>
                <v:line id="Line 81" o:spid="_x0000_s1098" style="position:absolute;flip:y;visibility:visible;mso-wrap-style:square" from="22707,32918" to="25799,34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"/>
                <v:line id="Line 103" o:spid="_x0000_s1099" style="position:absolute;visibility:visible;mso-wrap-style:square" from="25831,32994" to="27882,33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    <v:line id="Line 18" o:spid="_x0000_s1100" style="position:absolute;flip:y;visibility:visible;mso-wrap-style:square" from="30022,34442" to="32118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536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4xHcn0kXyMUfAAAA//8DAFBLAQItABQABgAIAAAAIQDb4fbL7gAAAIUBAAATAAAAAAAAAAAA&#10;AAAAAAAAAABbQ29udGVudF9UeXBlc10ueG1sUEsBAi0AFAAGAAgAAAAhAFr0LFu/AAAAFQEAAAsA&#10;AAAAAAAAAAAAAAAAHwEAAF9yZWxzLy5yZWxzUEsBAi0AFAAGAAgAAAAhALb7nfrEAAAA3AAAAA8A&#10;AAAAAAAAAAAAAAAABwIAAGRycy9kb3ducmV2LnhtbFBLBQYAAAAAAwADALcAAAD4AgAAAAA=&#10;"/>
                <v:line id="Line 20" o:spid="_x0000_s1101" style="position:absolute;flip:x;visibility:visible;mso-wrap-style:square" from="31546,34518" to="32213,35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"/>
                <v:line id="Line 21" o:spid="_x0000_s1102" style="position:absolute;flip:x;visibility:visible;mso-wrap-style:square" from="29413,34975" to="30054,3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"/>
                <v:shape id="Arc 31" o:spid="_x0000_s1103" style="position:absolute;left:30403;top:35052;width:845;height:387;visibility:visible;mso-wrap-style:square;v-text-anchor:top" coordsize="43200,33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" path="m3828,33876nfc1335,30268,,25986,,21600,,9670,9670,,21600,,33529,,43200,9670,43200,21599em3828,33876nsc1335,30268,,25986,,21600,,9670,9670,,21600,,33529,,43200,9670,43200,21599r-21600,1l3828,33876xe" filled="f">
                  <v:path arrowok="t" o:extrusionok="f" o:connecttype="custom" o:connectlocs="7483,38730;84450,24694;42225,24694" o:connectangles="0,0,0"/>
                </v:shape>
                <v:line id="Line 75" o:spid="_x0000_s1104" style="position:absolute;visibility:visible;mso-wrap-style:square" from="15925,34290" to="15938,36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<v:line id="Line 76" o:spid="_x0000_s1105" style="position:absolute;visibility:visible;mso-wrap-style:square" from="16002,34137" to="19957,35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<v:line id="Line 77" o:spid="_x0000_s1106" style="position:absolute;flip:x;visibility:visible;mso-wrap-style:square" from="22555,34747" to="22593,35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"/>
                <v:line id="Line 19" o:spid="_x0000_s1107" style="position:absolute;flip:y;visibility:visible;mso-wrap-style:square" from="29489,35737" to="30537,36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"/>
                <v:line id="Line 22" o:spid="_x0000_s1108" style="position:absolute;visibility:visible;mso-wrap-style:square" from="30480,35509" to="31172,3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<v:line id="Line 23" o:spid="_x0000_s1109" style="position:absolute;visibility:visible;mso-wrap-style:square" from="31165,35280" to="31642,36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<v:line id="Line 102" o:spid="_x0000_s1110" style="position:absolute;visibility:visible;mso-wrap-style:square" from="22631,34594" to="27749,36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<v:line id="Line 36" o:spid="_x0000_s1111" style="position:absolute;flip:y;visibility:visible;mso-wrap-style:square" from="27813,35661" to="29165,36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Ach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v87h95l0gVz9AAAA//8DAFBLAQItABQABgAIAAAAIQDb4fbL7gAAAIUBAAATAAAAAAAAAAAA&#10;AAAAAAAAAABbQ29udGVudF9UeXBlc10ueG1sUEsBAi0AFAAGAAgAAAAhAFr0LFu/AAAAFQEAAAsA&#10;AAAAAAAAAAAAAAAAHwEAAF9yZWxzLy5yZWxzUEsBAi0AFAAGAAgAAAAhAM1UByHEAAAA3AAAAA8A&#10;AAAAAAAAAAAAAAAABwIAAGRycy9kb3ducmV2LnhtbFBLBQYAAAAAAwADALcAAAD4AgAAAAA=&#10;"/>
                <v:line id="Line 40" o:spid="_x0000_s1112" style="position:absolute;visibility:visible;mso-wrap-style:square" from="30175,35814" to="30727,3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<v:shape id="Arc 42" o:spid="_x0000_s1113" style="position:absolute;left:29260;top:35890;width:419;height:438;visibility:visible;mso-wrap-style:square;v-text-anchor:top" coordsize="21600,22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" path="m6440,22969nfc2320,18909,,13366,,7582,,4992,465,2424,1374,em6440,22969nsc2320,18909,,13366,,7582,,4992,465,2424,1374,l21600,7582,6440,22969xe" filled="f">
                  <v:path arrowok="t" o:extrusionok="f" o:connecttype="custom" o:connectlocs="12497,43809;2666,0;41908,14461" o:connectangles="0,0,0"/>
                </v:shape>
                <v:line id="Line 78" o:spid="_x0000_s1114" style="position:absolute;visibility:visible;mso-wrap-style:square" from="16002,36118" to="19907,37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MQ5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GcH/mXgE5OwGAAD//wMAUEsBAi0AFAAGAAgAAAAhANvh9svuAAAAhQEAABMAAAAAAAAA&#10;AAAAAAAAAAAAAFtDb250ZW50X1R5cGVzXS54bWxQSwECLQAUAAYACAAAACEAWvQsW78AAAAVAQAA&#10;CwAAAAAAAAAAAAAAAAAfAQAAX3JlbHMvLnJlbHNQSwECLQAUAAYACAAAACEAIpDEOcYAAADcAAAA&#10;DwAAAAAAAAAAAAAAAAAHAgAAZHJzL2Rvd25yZXYueG1sUEsFBgAAAAADAAMAtwAAAPoCAAAAAA==&#10;"/>
                <v:line id="Line 83" o:spid="_x0000_s1115" style="position:absolute;flip:x;visibility:visible;mso-wrap-style:square" from="19888,35585" to="19900,3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"/>
                <v:line id="Line 91" o:spid="_x0000_s1116" style="position:absolute;visibility:visible;mso-wrap-style:square" from="15925,36195" to="16382,37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F8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Lc+8XzHAAAA3AAA&#10;AA8AAAAAAAAAAAAAAAAABwIAAGRycy9kb3ducmV2LnhtbFBLBQYAAAAAAwADALcAAAD7AgAAAAA=&#10;"/>
                <v:line id="Line 92" o:spid="_x0000_s1117" style="position:absolute;visibility:visible;mso-wrap-style:square" from="22707,36042" to="23164,37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lTn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NhyVOfHAAAA3AAA&#10;AA8AAAAAAAAAAAAAAAAABwIAAGRycy9kb3ducmV2LnhtbFBLBQYAAAAAAwADALcAAAD7AgAAAAA=&#10;"/>
                <v:line id="Line 101" o:spid="_x0000_s1118" style="position:absolute;visibility:visible;mso-wrap-style:square" from="22631,35433" to="27723,37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jvB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HlSO8HHAAAA3AAA&#10;AA8AAAAAAAAAAAAAAAAABwIAAGRycy9kb3ducmV2LnhtbFBLBQYAAAAAAwADALcAAAD7AgAAAAA=&#10;"/>
                <v:line id="Line 104" o:spid="_x0000_s1119" style="position:absolute;flip:y;visibility:visible;mso-wrap-style:square" from="19888,35661" to="23145,3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"/>
                <v:shape id="Arc 105" o:spid="_x0000_s1120" style="position:absolute;left:30784;top:35966;width:2058;height:2057;flip:x 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" path="m24578,42993nfc23591,43131,22596,43200,21600,43200,9670,43200,,33529,,21600,,9670,9670,,21600,,33529,,43200,9670,43200,21600v,4744,-1563,9356,-4445,13125em24578,42993nsc23591,43131,22596,43200,21600,43200,9670,43200,,33529,,21600,,9670,9670,,21600,,33529,,43200,9670,43200,21600v,4744,-1563,9356,-4445,13125l21600,21600r2978,21393xe" filled="f">
                  <v:path arrowok="t" o:extrusionok="f" o:connecttype="custom" o:connectlocs="117051,204731;184561,165355;102864,102856" o:connectangles="0,0,0"/>
                </v:shape>
                <v:shape id="Arc 106" o:spid="_x0000_s1121" style="position:absolute;left:31165;top:36118;width:1385;height:762;visibility:visible;mso-wrap-style:square;v-text-anchor:top" coordsize="4316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" path="m,20422nfc625,8967,10096,,21568,,33497,,43168,9670,43168,21600em,20422nsc625,8967,10096,,21568,,33497,,43168,9670,43168,21600r-21600,l,20422xe" filled="f">
                  <v:path arrowok="t" o:extrusionok="f" o:connecttype="custom" o:connectlocs="0,72035;138422,76190;69160,76190" o:connectangles="0,0,0"/>
                </v:shape>
                <v:line id="Line 37" o:spid="_x0000_s1122" style="position:absolute;flip:y;visibility:visible;mso-wrap-style:square" from="27813,36423" to="29565,37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"/>
                <v:line id="Line 38" o:spid="_x0000_s1123" style="position:absolute;flip:x;visibility:visible;mso-wrap-style:square" from="27736,36423" to="27774,37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"/>
                <v:line id="Line 41" o:spid="_x0000_s1124" style="position:absolute;visibility:visible;mso-wrap-style:square" from="29337,36347" to="30740,36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line id="Line 84" o:spid="_x0000_s1125" style="position:absolute;visibility:visible;mso-wrap-style:square" from="17678,36804" to="18135,3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fn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wjX51sYAAADcAAAA&#10;DwAAAAAAAAAAAAAAAAAHAgAAZHJzL2Rvd25yZXYueG1sUEsFBgAAAAADAAMAtwAAAPoCAAAAAA==&#10;"/>
                <v:line id="Line 85" o:spid="_x0000_s1126" style="position:absolute;visibility:visible;mso-wrap-style:square" from="20421,37261" to="20878,38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m2kwwAAANw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gncW08E4+AnP8BAAD//wMAUEsBAi0AFAAGAAgAAAAhANvh9svuAAAAhQEAABMAAAAAAAAAAAAA&#10;AAAAAAAAAFtDb250ZW50X1R5cGVzXS54bWxQSwECLQAUAAYACAAAACEAWvQsW78AAAAVAQAACwAA&#10;AAAAAAAAAAAAAAAfAQAAX3JlbHMvLnJlbHNQSwECLQAUAAYACAAAACEAs6ptpMMAAADcAAAADwAA&#10;AAAAAAAAAAAAAAAHAgAAZHJzL2Rvd25yZXYueG1sUEsFBgAAAAADAAMAtwAAAPcCAAAAAA==&#10;"/>
                <v:line id="Line 86" o:spid="_x0000_s1127" style="position:absolute;visibility:visible;mso-wrap-style:square" from="18592,37109" to="19049,38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sg/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uDvTDwCcvELAAD//wMAUEsBAi0AFAAGAAgAAAAhANvh9svuAAAAhQEAABMAAAAAAAAA&#10;AAAAAAAAAAAAAFtDb250ZW50X1R5cGVzXS54bWxQSwECLQAUAAYACAAAACEAWvQsW78AAAAVAQAA&#10;CwAAAAAAAAAAAAAAAAAfAQAAX3JlbHMvLnJlbHNQSwECLQAUAAYACAAAACEA3ObIP8YAAADcAAAA&#10;DwAAAAAAAAAAAAAAAAAHAgAAZHJzL2Rvd25yZXYueG1sUEsFBgAAAAADAAMAtwAAAPoCAAAAAA==&#10;"/>
                <v:line id="Line 87" o:spid="_x0000_s1128" style="position:absolute;visibility:visible;mso-wrap-style:square" from="21945,36499" to="22402,37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v:line id="Line 88" o:spid="_x0000_s1129" style="position:absolute;visibility:visible;mso-wrap-style:square" from="21259,36880" to="21716,38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"/>
                <v:line id="Line 89" o:spid="_x0000_s1130" style="position:absolute;visibility:visible;mso-wrap-style:square" from="19507,37414" to="19964,38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8yT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aQq3M/EIyPkVAAD//wMAUEsBAi0AFAAGAAgAAAAhANvh9svuAAAAhQEAABMAAAAAAAAA&#10;AAAAAAAAAAAAAFtDb250ZW50X1R5cGVzXS54bWxQSwECLQAUAAYACAAAACEAWvQsW78AAAAVAQAA&#10;CwAAAAAAAAAAAAAAAAAfAQAAX3JlbHMvLnJlbHNQSwECLQAUAAYACAAAACEAV5vMk8YAAADcAAAA&#10;DwAAAAAAAAAAAAAAAAAHAgAAZHJzL2Rvd25yZXYueG1sUEsFBgAAAAADAAMAtwAAAPoCAAAAAA==&#10;"/>
                <v:line id="Line 90" o:spid="_x0000_s1131" style="position:absolute;visibility:visible;mso-wrap-style:square" from="16840,36499" to="17297,37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2kI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U/g7E4+AXN4BAAD//wMAUEsBAi0AFAAGAAgAAAAhANvh9svuAAAAhQEAABMAAAAAAAAA&#10;AAAAAAAAAAAAAFtDb250ZW50X1R5cGVzXS54bWxQSwECLQAUAAYACAAAACEAWvQsW78AAAAVAQAA&#10;CwAAAAAAAAAAAAAAAAAfAQAAX3JlbHMvLnJlbHNQSwECLQAUAAYACAAAACEAONdpCMYAAADcAAAA&#10;DwAAAAAAAAAAAAAAAAAHAgAAZHJzL2Rvd25yZXYueG1sUEsFBgAAAAADAAMAtwAAAPoCAAAAAA==&#10;"/>
                <v:shape id="Arc 107" o:spid="_x0000_s1132" style="position:absolute;left:31165;top:36880;width:1334;height:476;flip:x y;visibility:visible;mso-wrap-style:square;v-text-anchor:top" coordsize="4316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" path="m-1,20427nfc622,8970,10094,,21568,,33497,,43168,9670,43168,21600em-1,20427nsc622,8970,10094,,21568,,33497,,43168,9670,43168,21600r-21600,l-1,20427xe" filled="f">
                  <v:path arrowok="t" o:extrusionok="f" o:connecttype="custom" o:connectlocs="0,45035;133342,47619;66622,47619" o:connectangles="0,0,0"/>
                </v:shape>
                <v:shape id="Text Box 117" o:spid="_x0000_s1133" type="#_x0000_t202" style="position:absolute;left:32613;top:36652;width:1120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14:paraId="30BD61A8" w14:textId="77777777" w:rsidR="00A325E6" w:rsidRPr="006A0F09" w:rsidRDefault="00A325E6" w:rsidP="00A325E6">
                        <w:pPr>
                          <w:rPr>
                            <w:rFonts w:ascii="Arial" w:hAnsi="Arial"/>
                            <w:bCs/>
                            <w:noProof w:val="0"/>
                          </w:rPr>
                        </w:pPr>
                        <w:proofErr w:type="gramStart"/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>{ 20</w:t>
                        </w:r>
                        <w:proofErr w:type="gramEnd"/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 xml:space="preserve">  0  10 }</w:t>
                        </w:r>
                        <w:r w:rsidRPr="006A0F09">
                          <w:rPr>
                            <w:rFonts w:ascii="Arial" w:hAnsi="Arial"/>
                            <w:bCs/>
                            <w:noProof w:val="0"/>
                            <w:vertAlign w:val="superscript"/>
                          </w:rPr>
                          <w:t>T</w:t>
                        </w:r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117" o:spid="_x0000_s1134" type="#_x0000_t202" style="position:absolute;left:5562;top:12877;width:1120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14:paraId="6C584A03" w14:textId="77777777" w:rsidR="00A325E6" w:rsidRPr="006A0F09" w:rsidRDefault="00A325E6" w:rsidP="00A325E6">
                        <w:pPr>
                          <w:rPr>
                            <w:rFonts w:ascii="Arial" w:hAnsi="Arial"/>
                            <w:bCs/>
                            <w:noProof w:val="0"/>
                          </w:rPr>
                        </w:pPr>
                        <w:proofErr w:type="gramStart"/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>{ 0</w:t>
                        </w:r>
                        <w:proofErr w:type="gramEnd"/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 xml:space="preserve">  </w:t>
                        </w:r>
                        <w:r>
                          <w:rPr>
                            <w:rFonts w:ascii="Arial" w:hAnsi="Arial"/>
                            <w:bCs/>
                            <w:noProof w:val="0"/>
                          </w:rPr>
                          <w:t>15</w:t>
                        </w:r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 xml:space="preserve">  0 }</w:t>
                        </w:r>
                        <w:r w:rsidRPr="006A0F09">
                          <w:rPr>
                            <w:rFonts w:ascii="Arial" w:hAnsi="Arial"/>
                            <w:bCs/>
                            <w:noProof w:val="0"/>
                            <w:vertAlign w:val="superscript"/>
                          </w:rPr>
                          <w:t>T</w:t>
                        </w:r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 xml:space="preserve"> cm</w:t>
                        </w:r>
                      </w:p>
                    </w:txbxContent>
                  </v:textbox>
                </v:shape>
                <v:group id="Group 296" o:spid="_x0000_s1135" style="position:absolute;left:16002;top:5181;width:1365;height:5046;flip:x" coordsize="136525,504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">
                  <v:line id="Line 59" o:spid="_x0000_s1136" style="position:absolute;flip:y;visibility:visible;mso-wrap-style:square" from="0,0" to="136525,13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"/>
                  <v:line id="Line 60" o:spid="_x0000_s1137" style="position:absolute;flip:y;visibility:visible;mso-wrap-style:square" from="0,91878" to="136525,228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"/>
                  <v:line id="Line 61" o:spid="_x0000_s1138" style="position:absolute;flip:y;visibility:visible;mso-wrap-style:square" from="0,183755" to="136525,32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"/>
                  <v:line id="Line 62" o:spid="_x0000_s1139" style="position:absolute;flip:y;visibility:visible;mso-wrap-style:square" from="0,275633" to="136525,41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e9AwwAAANw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luanM+kIyPkdAAD//wMAUEsBAi0AFAAGAAgAAAAhANvh9svuAAAAhQEAABMAAAAAAAAAAAAA&#10;AAAAAAAAAFtDb250ZW50X1R5cGVzXS54bWxQSwECLQAUAAYACAAAACEAWvQsW78AAAAVAQAACwAA&#10;AAAAAAAAAAAAAAAfAQAAX3JlbHMvLnJlbHNQSwECLQAUAAYACAAAACEA4hnvQMMAAADcAAAADwAA&#10;AAAAAAAAAAAAAAAHAgAAZHJzL2Rvd25yZXYueG1sUEsFBgAAAAADAAMAtwAAAPcCAAAAAA==&#10;"/>
                  <v:line id="Line 63" o:spid="_x0000_s1140" style="position:absolute;flip:y;visibility:visible;mso-wrap-style:square" from="0,367510" to="136525,504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"/>
                </v:group>
                <v:line id="Line 71" o:spid="_x0000_s1141" style="position:absolute;flip:y;visibility:visible;mso-wrap-style:square" from="16459,22479" to="28651,29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">
                  <v:stroke dashstyle="dash"/>
                </v:line>
                <v:line id="Line 100" o:spid="_x0000_s1142" style="position:absolute;visibility:visible;mso-wrap-style:square" from="26822,23469" to="43986,29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">
                  <v:stroke startarrow="block" endarrow="block"/>
                </v:line>
                <v:shape id="Text Box 117" o:spid="_x0000_s1143" type="#_x0000_t202" style="position:absolute;left:32994;top:23164;width:6934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9KZ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agr3M/EIyOUNAAD//wMAUEsBAi0AFAAGAAgAAAAhANvh9svuAAAAhQEAABMAAAAAAAAAAAAA&#10;AAAAAAAAAFtDb250ZW50X1R5cGVzXS54bWxQSwECLQAUAAYACAAAACEAWvQsW78AAAAVAQAACwAA&#10;AAAAAAAAAAAAAAAfAQAAX3JlbHMvLnJlbHNQSwECLQAUAAYACAAAACEAUePSmcMAAADcAAAADwAA&#10;AAAAAAAAAAAAAAAHAgAAZHJzL2Rvd25yZXYueG1sUEsFBgAAAAADAAMAtwAAAPcCAAAAAA==&#10;" filled="f" stroked="f">
                  <v:textbox>
                    <w:txbxContent>
                      <w:p w14:paraId="121C4915" w14:textId="77777777" w:rsidR="00A325E6" w:rsidRPr="006A0F09" w:rsidRDefault="00A325E6" w:rsidP="00A325E6">
                        <w:pPr>
                          <w:rPr>
                            <w:rFonts w:ascii="Arial" w:hAnsi="Arial"/>
                            <w:bCs/>
                            <w:noProof w:val="0"/>
                          </w:rPr>
                        </w:pPr>
                        <w:r>
                          <w:rPr>
                            <w:rFonts w:ascii="Arial" w:hAnsi="Arial"/>
                            <w:bCs/>
                            <w:noProof w:val="0"/>
                          </w:rPr>
                          <w:t xml:space="preserve">17 </w:t>
                        </w:r>
                        <w:r w:rsidRPr="006A0F09">
                          <w:rPr>
                            <w:rFonts w:ascii="Arial" w:hAnsi="Arial"/>
                            <w:bCs/>
                            <w:noProof w:val="0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E668A38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6ED184BF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6DE7DB5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50897F5D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45E8014E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086E41A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01E9A053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AB852C3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0C4BEF0B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581E2846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7FBF6E0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383AA300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  <w:r>
        <w:rPr>
          <w:rFonts w:ascii="Arial" w:hAnsi="Arial"/>
          <w:b/>
          <w:noProof w:val="0"/>
          <w:sz w:val="28"/>
        </w:rPr>
        <w:t xml:space="preserve"> </w:t>
      </w:r>
    </w:p>
    <w:p w14:paraId="3C8C169C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654C2FD1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36D35A44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653AA769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63556A4" w14:textId="77777777" w:rsidR="0059447F" w:rsidRDefault="0059447F" w:rsidP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603753B" w14:textId="7EA576F1" w:rsidR="00586521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  <w:r>
        <w:rPr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7C7B1E1C" wp14:editId="631AF8A0">
                <wp:simplePos x="0" y="0"/>
                <wp:positionH relativeFrom="column">
                  <wp:posOffset>76200</wp:posOffset>
                </wp:positionH>
                <wp:positionV relativeFrom="paragraph">
                  <wp:posOffset>166688</wp:posOffset>
                </wp:positionV>
                <wp:extent cx="5948997" cy="6586538"/>
                <wp:effectExtent l="38100" t="0" r="0" b="43180"/>
                <wp:wrapNone/>
                <wp:docPr id="120" name="Group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8997" cy="6586538"/>
                          <a:chOff x="0" y="0"/>
                          <a:chExt cx="5948997" cy="6586538"/>
                        </a:xfrm>
                      </wpg:grpSpPr>
                      <wpg:grpSp>
                        <wpg:cNvPr id="2" name="Group 121"/>
                        <wpg:cNvGrpSpPr>
                          <a:grpSpLocks/>
                        </wpg:cNvGrpSpPr>
                        <wpg:grpSpPr bwMode="auto">
                          <a:xfrm>
                            <a:off x="3890962" y="1557338"/>
                            <a:ext cx="2058035" cy="2316480"/>
                            <a:chOff x="7946" y="842"/>
                            <a:chExt cx="3241" cy="3648"/>
                          </a:xfrm>
                        </wpg:grpSpPr>
                        <wps:wsp>
                          <wps:cNvPr id="3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63" y="1086"/>
                              <a:ext cx="367" cy="6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4" y="1056"/>
                              <a:ext cx="299" cy="5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3" y="1239"/>
                              <a:ext cx="371" cy="6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27" y="869"/>
                              <a:ext cx="300" cy="5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41" y="842"/>
                              <a:ext cx="351" cy="5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16" y="1018"/>
                              <a:ext cx="232" cy="3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22" y="1704"/>
                              <a:ext cx="105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262" y="1090"/>
                              <a:ext cx="98" cy="1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26" y="1604"/>
                              <a:ext cx="416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21" y="1783"/>
                              <a:ext cx="405" cy="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89" y="1375"/>
                              <a:ext cx="938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776" y="1453"/>
                              <a:ext cx="112" cy="1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70" y="1052"/>
                              <a:ext cx="110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20" y="842"/>
                              <a:ext cx="120" cy="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35" y="1615"/>
                              <a:ext cx="105" cy="1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802" y="3993"/>
                              <a:ext cx="330" cy="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715" y="4191"/>
                              <a:ext cx="157" cy="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030" y="3999"/>
                              <a:ext cx="105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700" y="4075"/>
                              <a:ext cx="101" cy="1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70" y="4273"/>
                              <a:ext cx="217" cy="21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868" y="4153"/>
                              <a:ext cx="109" cy="1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88" y="4119"/>
                              <a:ext cx="90" cy="1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4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042" y="1776"/>
                              <a:ext cx="1657" cy="24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4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146" y="1611"/>
                              <a:ext cx="1658" cy="24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487" y="1531"/>
                              <a:ext cx="1650" cy="24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46" y="935"/>
                              <a:ext cx="1973" cy="4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7" y="1207"/>
                              <a:ext cx="98" cy="11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375" y="980"/>
                              <a:ext cx="98" cy="11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Line 1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84" y="1447"/>
                              <a:ext cx="409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589" y="1633"/>
                              <a:ext cx="180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09" y="869"/>
                              <a:ext cx="98" cy="1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rc 153"/>
                          <wps:cNvSpPr>
                            <a:spLocks/>
                          </wps:cNvSpPr>
                          <wps:spPr bwMode="auto">
                            <a:xfrm>
                              <a:off x="10862" y="4090"/>
                              <a:ext cx="133" cy="61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828 w 43200"/>
                                <a:gd name="T1" fmla="*/ 33877 h 33877"/>
                                <a:gd name="T2" fmla="*/ 43200 w 43200"/>
                                <a:gd name="T3" fmla="*/ 21600 h 33877"/>
                                <a:gd name="T4" fmla="*/ 21600 w 43200"/>
                                <a:gd name="T5" fmla="*/ 21600 h 338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33877" fill="none" extrusionOk="0">
                                  <a:moveTo>
                                    <a:pt x="3828" y="33876"/>
                                  </a:moveTo>
                                  <a:cubicBezTo>
                                    <a:pt x="1335" y="30268"/>
                                    <a:pt x="0" y="25986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33877" stroke="0" extrusionOk="0">
                                  <a:moveTo>
                                    <a:pt x="3828" y="33876"/>
                                  </a:moveTo>
                                  <a:cubicBezTo>
                                    <a:pt x="1335" y="30268"/>
                                    <a:pt x="0" y="25986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" name="Group 170"/>
                        <wpg:cNvGrpSpPr>
                          <a:grpSpLocks/>
                        </wpg:cNvGrpSpPr>
                        <wpg:grpSpPr bwMode="auto">
                          <a:xfrm>
                            <a:off x="2000250" y="0"/>
                            <a:ext cx="2023110" cy="817880"/>
                            <a:chOff x="2470" y="753"/>
                            <a:chExt cx="3186" cy="1288"/>
                          </a:xfrm>
                        </wpg:grpSpPr>
                        <wps:wsp>
                          <wps:cNvPr id="52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911" y="753"/>
                              <a:ext cx="526" cy="37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Oval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13" y="839"/>
                              <a:ext cx="337" cy="18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8" y="946"/>
                              <a:ext cx="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70" y="1894"/>
                              <a:ext cx="98" cy="11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1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15" y="1381"/>
                              <a:ext cx="2430" cy="5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1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30" y="1487"/>
                              <a:ext cx="2426" cy="5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rc 177"/>
                          <wps:cNvSpPr>
                            <a:spLocks/>
                          </wps:cNvSpPr>
                          <wps:spPr bwMode="auto">
                            <a:xfrm>
                              <a:off x="5603" y="1237"/>
                              <a:ext cx="53" cy="104"/>
                            </a:xfrm>
                            <a:custGeom>
                              <a:avLst/>
                              <a:gdLst>
                                <a:gd name="G0" fmla="+- 6613 0 0"/>
                                <a:gd name="G1" fmla="+- 21600 0 0"/>
                                <a:gd name="G2" fmla="+- 21600 0 0"/>
                                <a:gd name="T0" fmla="*/ 0 w 28213"/>
                                <a:gd name="T1" fmla="*/ 1037 h 42618"/>
                                <a:gd name="T2" fmla="*/ 11595 w 28213"/>
                                <a:gd name="T3" fmla="*/ 42618 h 42618"/>
                                <a:gd name="T4" fmla="*/ 6613 w 28213"/>
                                <a:gd name="T5" fmla="*/ 21600 h 426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213" h="42618" fill="none" extrusionOk="0">
                                  <a:moveTo>
                                    <a:pt x="0" y="1037"/>
                                  </a:moveTo>
                                  <a:cubicBezTo>
                                    <a:pt x="2137" y="349"/>
                                    <a:pt x="4368" y="0"/>
                                    <a:pt x="6613" y="0"/>
                                  </a:cubicBezTo>
                                  <a:cubicBezTo>
                                    <a:pt x="18542" y="0"/>
                                    <a:pt x="28213" y="9670"/>
                                    <a:pt x="28213" y="21600"/>
                                  </a:cubicBezTo>
                                  <a:cubicBezTo>
                                    <a:pt x="28213" y="31610"/>
                                    <a:pt x="21335" y="40308"/>
                                    <a:pt x="11594" y="42617"/>
                                  </a:cubicBezTo>
                                </a:path>
                                <a:path w="28213" h="42618" stroke="0" extrusionOk="0">
                                  <a:moveTo>
                                    <a:pt x="0" y="1037"/>
                                  </a:moveTo>
                                  <a:cubicBezTo>
                                    <a:pt x="2137" y="349"/>
                                    <a:pt x="4368" y="0"/>
                                    <a:pt x="6613" y="0"/>
                                  </a:cubicBezTo>
                                  <a:cubicBezTo>
                                    <a:pt x="18542" y="0"/>
                                    <a:pt x="28213" y="9670"/>
                                    <a:pt x="28213" y="21600"/>
                                  </a:cubicBezTo>
                                  <a:cubicBezTo>
                                    <a:pt x="28213" y="31610"/>
                                    <a:pt x="21335" y="40308"/>
                                    <a:pt x="11594" y="42617"/>
                                  </a:cubicBezTo>
                                  <a:lnTo>
                                    <a:pt x="6613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Line 1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43" y="1238"/>
                              <a:ext cx="158" cy="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46" y="1339"/>
                              <a:ext cx="166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Arc 180"/>
                          <wps:cNvSpPr>
                            <a:spLocks/>
                          </wps:cNvSpPr>
                          <wps:spPr bwMode="auto">
                            <a:xfrm>
                              <a:off x="4940" y="1380"/>
                              <a:ext cx="53" cy="104"/>
                            </a:xfrm>
                            <a:custGeom>
                              <a:avLst/>
                              <a:gdLst>
                                <a:gd name="G0" fmla="+- 6613 0 0"/>
                                <a:gd name="G1" fmla="+- 21600 0 0"/>
                                <a:gd name="G2" fmla="+- 21600 0 0"/>
                                <a:gd name="T0" fmla="*/ 0 w 28213"/>
                                <a:gd name="T1" fmla="*/ 1037 h 42618"/>
                                <a:gd name="T2" fmla="*/ 11595 w 28213"/>
                                <a:gd name="T3" fmla="*/ 42618 h 42618"/>
                                <a:gd name="T4" fmla="*/ 6613 w 28213"/>
                                <a:gd name="T5" fmla="*/ 21600 h 426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213" h="42618" fill="none" extrusionOk="0">
                                  <a:moveTo>
                                    <a:pt x="0" y="1037"/>
                                  </a:moveTo>
                                  <a:cubicBezTo>
                                    <a:pt x="2137" y="349"/>
                                    <a:pt x="4368" y="0"/>
                                    <a:pt x="6613" y="0"/>
                                  </a:cubicBezTo>
                                  <a:cubicBezTo>
                                    <a:pt x="18542" y="0"/>
                                    <a:pt x="28213" y="9670"/>
                                    <a:pt x="28213" y="21600"/>
                                  </a:cubicBezTo>
                                  <a:cubicBezTo>
                                    <a:pt x="28213" y="31610"/>
                                    <a:pt x="21335" y="40308"/>
                                    <a:pt x="11594" y="42617"/>
                                  </a:cubicBezTo>
                                </a:path>
                                <a:path w="28213" h="42618" stroke="0" extrusionOk="0">
                                  <a:moveTo>
                                    <a:pt x="0" y="1037"/>
                                  </a:moveTo>
                                  <a:cubicBezTo>
                                    <a:pt x="2137" y="349"/>
                                    <a:pt x="4368" y="0"/>
                                    <a:pt x="6613" y="0"/>
                                  </a:cubicBezTo>
                                  <a:cubicBezTo>
                                    <a:pt x="18542" y="0"/>
                                    <a:pt x="28213" y="9670"/>
                                    <a:pt x="28213" y="21600"/>
                                  </a:cubicBezTo>
                                  <a:cubicBezTo>
                                    <a:pt x="28213" y="31610"/>
                                    <a:pt x="21335" y="40308"/>
                                    <a:pt x="11594" y="42617"/>
                                  </a:cubicBezTo>
                                  <a:lnTo>
                                    <a:pt x="6613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Arc 181"/>
                          <wps:cNvSpPr>
                            <a:spLocks/>
                          </wps:cNvSpPr>
                          <wps:spPr bwMode="auto">
                            <a:xfrm flipH="1" flipV="1">
                              <a:off x="4911" y="1856"/>
                              <a:ext cx="526" cy="18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8 w 43200"/>
                                <a:gd name="T1" fmla="*/ 22205 h 22205"/>
                                <a:gd name="T2" fmla="*/ 43200 w 43200"/>
                                <a:gd name="T3" fmla="*/ 21600 h 22205"/>
                                <a:gd name="T4" fmla="*/ 21600 w 43200"/>
                                <a:gd name="T5" fmla="*/ 21600 h 222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2205" fill="none" extrusionOk="0">
                                  <a:moveTo>
                                    <a:pt x="8" y="22204"/>
                                  </a:moveTo>
                                  <a:cubicBezTo>
                                    <a:pt x="2" y="22003"/>
                                    <a:pt x="0" y="21801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22205" stroke="0" extrusionOk="0">
                                  <a:moveTo>
                                    <a:pt x="8" y="22204"/>
                                  </a:moveTo>
                                  <a:cubicBezTo>
                                    <a:pt x="2" y="22003"/>
                                    <a:pt x="0" y="21801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Lin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0" y="931"/>
                              <a:ext cx="0" cy="4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0" y="1497"/>
                              <a:ext cx="0" cy="3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5" name="Group 154"/>
                        <wpg:cNvGrpSpPr>
                          <a:grpSpLocks/>
                        </wpg:cNvGrpSpPr>
                        <wpg:grpSpPr bwMode="auto">
                          <a:xfrm>
                            <a:off x="3686175" y="4481513"/>
                            <a:ext cx="1984375" cy="861060"/>
                            <a:chOff x="7065" y="5612"/>
                            <a:chExt cx="3125" cy="1356"/>
                          </a:xfrm>
                        </wpg:grpSpPr>
                        <wps:wsp>
                          <wps:cNvPr id="36" name="Line 1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65" y="5612"/>
                              <a:ext cx="493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65" y="5618"/>
                              <a:ext cx="2318" cy="8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2" y="5880"/>
                              <a:ext cx="2325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4" y="6008"/>
                              <a:ext cx="2325" cy="8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03" y="6460"/>
                              <a:ext cx="479" cy="2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03" y="6715"/>
                              <a:ext cx="276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1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79" y="6468"/>
                              <a:ext cx="6" cy="1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93" y="6719"/>
                              <a:ext cx="6" cy="1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65" y="5886"/>
                              <a:ext cx="2" cy="1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9875" y="6638"/>
                              <a:ext cx="315" cy="33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9927" y="6702"/>
                              <a:ext cx="225" cy="12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37" y="6604"/>
                              <a:ext cx="192" cy="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51" y="6706"/>
                              <a:ext cx="221" cy="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Arc 168"/>
                          <wps:cNvSpPr>
                            <a:spLocks/>
                          </wps:cNvSpPr>
                          <wps:spPr bwMode="auto">
                            <a:xfrm>
                              <a:off x="9636" y="6594"/>
                              <a:ext cx="98" cy="111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6441 w 32170"/>
                                <a:gd name="T1" fmla="*/ 36987 h 36987"/>
                                <a:gd name="T2" fmla="*/ 32170 w 32170"/>
                                <a:gd name="T3" fmla="*/ 2763 h 36987"/>
                                <a:gd name="T4" fmla="*/ 21600 w 32170"/>
                                <a:gd name="T5" fmla="*/ 21600 h 369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2170" h="36987" fill="none" extrusionOk="0">
                                  <a:moveTo>
                                    <a:pt x="6440" y="36987"/>
                                  </a:moveTo>
                                  <a:cubicBezTo>
                                    <a:pt x="2320" y="32927"/>
                                    <a:pt x="0" y="2738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301" y="0"/>
                                    <a:pt x="28941" y="951"/>
                                    <a:pt x="32170" y="2762"/>
                                  </a:cubicBezTo>
                                </a:path>
                                <a:path w="32170" h="36987" stroke="0" extrusionOk="0">
                                  <a:moveTo>
                                    <a:pt x="6440" y="36987"/>
                                  </a:moveTo>
                                  <a:cubicBezTo>
                                    <a:pt x="2320" y="32927"/>
                                    <a:pt x="0" y="2738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301" y="0"/>
                                    <a:pt x="28941" y="951"/>
                                    <a:pt x="32170" y="2762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Line 1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823" y="6603"/>
                              <a:ext cx="56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5" name="Group 184"/>
                        <wpg:cNvGrpSpPr>
                          <a:grpSpLocks/>
                        </wpg:cNvGrpSpPr>
                        <wpg:grpSpPr bwMode="auto">
                          <a:xfrm>
                            <a:off x="0" y="2052638"/>
                            <a:ext cx="4687570" cy="4533900"/>
                            <a:chOff x="2337" y="924"/>
                            <a:chExt cx="7382" cy="7140"/>
                          </a:xfrm>
                        </wpg:grpSpPr>
                        <wpg:grpSp>
                          <wpg:cNvPr id="66" name="Group 185"/>
                          <wpg:cNvGrpSpPr>
                            <a:grpSpLocks/>
                          </wpg:cNvGrpSpPr>
                          <wpg:grpSpPr bwMode="auto">
                            <a:xfrm>
                              <a:off x="2337" y="924"/>
                              <a:ext cx="7382" cy="6541"/>
                              <a:chOff x="817" y="3284"/>
                              <a:chExt cx="7382" cy="6541"/>
                            </a:xfrm>
                          </wpg:grpSpPr>
                          <wps:wsp>
                            <wps:cNvPr id="67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44" y="3935"/>
                                <a:ext cx="360" cy="19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Line 1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44" y="4031"/>
                                <a:ext cx="0" cy="41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4" y="4031"/>
                                <a:ext cx="0" cy="41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5" y="3284"/>
                                <a:ext cx="0" cy="7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1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4308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1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4452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1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4596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1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4740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1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4884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19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5028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1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04" y="5172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19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4308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19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4452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19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4596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20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4740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201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4884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20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5028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203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28" y="5172"/>
                                <a:ext cx="216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2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7" y="8279"/>
                                <a:ext cx="2766" cy="15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2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6" y="8259"/>
                                <a:ext cx="4313" cy="1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rc 206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3545" y="8198"/>
                                <a:ext cx="357" cy="120"/>
                              </a:xfrm>
                              <a:custGeom>
                                <a:avLst/>
                                <a:gdLst>
                                  <a:gd name="G0" fmla="+- 21584 0 0"/>
                                  <a:gd name="G1" fmla="+- 21600 0 0"/>
                                  <a:gd name="G2" fmla="+- 21600 0 0"/>
                                  <a:gd name="T0" fmla="*/ 0 w 43184"/>
                                  <a:gd name="T1" fmla="*/ 20779 h 21600"/>
                                  <a:gd name="T2" fmla="*/ 43184 w 43184"/>
                                  <a:gd name="T3" fmla="*/ 21600 h 21600"/>
                                  <a:gd name="T4" fmla="*/ 21584 w 431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184" h="21600" fill="none" extrusionOk="0">
                                    <a:moveTo>
                                      <a:pt x="-1" y="20778"/>
                                    </a:moveTo>
                                    <a:cubicBezTo>
                                      <a:pt x="440" y="9177"/>
                                      <a:pt x="9974" y="0"/>
                                      <a:pt x="21584" y="0"/>
                                    </a:cubicBezTo>
                                    <a:cubicBezTo>
                                      <a:pt x="33513" y="0"/>
                                      <a:pt x="43184" y="9670"/>
                                      <a:pt x="43184" y="21600"/>
                                    </a:cubicBezTo>
                                  </a:path>
                                  <a:path w="43184" h="21600" stroke="0" extrusionOk="0">
                                    <a:moveTo>
                                      <a:pt x="-1" y="20778"/>
                                    </a:moveTo>
                                    <a:cubicBezTo>
                                      <a:pt x="440" y="9177"/>
                                      <a:pt x="9974" y="0"/>
                                      <a:pt x="21584" y="0"/>
                                    </a:cubicBezTo>
                                    <a:cubicBezTo>
                                      <a:pt x="33513" y="0"/>
                                      <a:pt x="43184" y="9670"/>
                                      <a:pt x="43184" y="21600"/>
                                    </a:cubicBezTo>
                                    <a:lnTo>
                                      <a:pt x="21584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8" name="Group 207"/>
                          <wpg:cNvGrpSpPr>
                            <a:grpSpLocks/>
                          </wpg:cNvGrpSpPr>
                          <wpg:grpSpPr bwMode="auto">
                            <a:xfrm>
                              <a:off x="5341" y="6629"/>
                              <a:ext cx="1889" cy="1435"/>
                              <a:chOff x="5341" y="6629"/>
                              <a:chExt cx="1889" cy="1435"/>
                            </a:xfrm>
                          </wpg:grpSpPr>
                          <wps:wsp>
                            <wps:cNvPr id="89" name="Line 2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42" y="6631"/>
                                <a:ext cx="1269" cy="7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2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41" y="7355"/>
                                <a:ext cx="2" cy="2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Line 2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44" y="7337"/>
                                <a:ext cx="623" cy="2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Line 2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384" y="7427"/>
                                <a:ext cx="6" cy="1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" name="Line 2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45" y="7649"/>
                                <a:ext cx="615" cy="2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2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73" y="6845"/>
                                <a:ext cx="1251" cy="70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2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71" y="7174"/>
                                <a:ext cx="1251" cy="6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2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98" y="7157"/>
                                <a:ext cx="479" cy="2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2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20" y="6629"/>
                                <a:ext cx="603" cy="2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2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965" y="7561"/>
                                <a:ext cx="2" cy="3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2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28" y="6852"/>
                                <a:ext cx="2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2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95" y="7285"/>
                                <a:ext cx="479" cy="2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2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879" y="7158"/>
                                <a:ext cx="6" cy="1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2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6" y="7757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52" y="7833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2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57" y="7799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87" y="7704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2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77" y="7768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2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4" y="7848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80" y="7707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43" y="7655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01" y="7640"/>
                                <a:ext cx="72" cy="2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2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3800475" y="4186238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23F19" w14:textId="77777777" w:rsidR="00586521" w:rsidRDefault="00586521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bookmarkStart w:id="0" w:name="_GoBack"/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link 4</w:t>
                              </w:r>
                              <w:bookmarkEnd w:id="0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2500312" y="657225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A73CD4" w14:textId="77777777" w:rsidR="00586521" w:rsidRDefault="00586521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link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4423460" y="2817042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B5C153" w14:textId="77777777" w:rsidR="00586521" w:rsidRDefault="00586521">
                              <w:pP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noProof w:val="0"/>
                                  <w:sz w:val="28"/>
                                </w:rPr>
                                <w:t>link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7B1E1C" id="Group 120" o:spid="_x0000_s1144" style="position:absolute;margin-left:6pt;margin-top:13.15pt;width:468.4pt;height:518.65pt;z-index:251665920" coordsize="59489,6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">
                <v:group id="Group 121" o:spid="_x0000_s1145" style="position:absolute;left:38909;top:15573;width:20580;height:23165" coordorigin="7946,842" coordsize="3241,3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122" o:spid="_x0000_s1146" style="position:absolute;visibility:visible;mso-wrap-style:square" from="8363,1086" to="8730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<v:line id="Line 123" o:spid="_x0000_s1147" style="position:absolute;visibility:visible;mso-wrap-style:square" from="8484,1056" to="8783,1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<v:line id="Line 124" o:spid="_x0000_s1148" style="position:absolute;visibility:visible;mso-wrap-style:square" from="8253,1239" to="8624,1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line id="Line 125" o:spid="_x0000_s1149" style="position:absolute;visibility:visible;mso-wrap-style:square" from="9427,869" to="9727,1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line id="Line 126" o:spid="_x0000_s1150" style="position:absolute;visibility:visible;mso-wrap-style:square" from="9541,842" to="9892,1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<v:line id="Line 127" o:spid="_x0000_s1151" style="position:absolute;visibility:visible;mso-wrap-style:square" from="9316,1018" to="9548,1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<v:line id="Line 128" o:spid="_x0000_s1152" style="position:absolute;flip:x;visibility:visible;mso-wrap-style:square" from="8622,1704" to="8727,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<v:line id="Line 129" o:spid="_x0000_s1153" style="position:absolute;flip:x;visibility:visible;mso-wrap-style:square" from="8262,1090" to="8360,1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<v:line id="Line 130" o:spid="_x0000_s1154" style="position:absolute;flip:y;visibility:visible;mso-wrap-style:square" from="8726,1604" to="9142,1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<v:line id="Line 131" o:spid="_x0000_s1155" style="position:absolute;flip:y;visibility:visible;mso-wrap-style:square" from="8621,1783" to="9026,1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<v:line id="Line 132" o:spid="_x0000_s1156" style="position:absolute;flip:y;visibility:visible;mso-wrap-style:square" from="8789,1375" to="9727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<v:line id="Line 133" o:spid="_x0000_s1157" style="position:absolute;flip:x;visibility:visible;mso-wrap-style:square" from="9776,1453" to="9888,1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<v:line id="Line 134" o:spid="_x0000_s1158" style="position:absolute;flip:y;visibility:visible;mso-wrap-style:square" from="8370,1052" to="8480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line id="Line 135" o:spid="_x0000_s1159" style="position:absolute;flip:y;visibility:visible;mso-wrap-style:square" from="9420,842" to="9540,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<v:line id="Line 136" o:spid="_x0000_s1160" style="position:absolute;flip:x;visibility:visible;mso-wrap-style:square" from="9035,1615" to="9140,1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<v:line id="Line 137" o:spid="_x0000_s1161" style="position:absolute;flip:y;visibility:visible;mso-wrap-style:square" from="10802,3993" to="11132,4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<v:line id="Line 138" o:spid="_x0000_s1162" style="position:absolute;flip:y;visibility:visible;mso-wrap-style:square" from="10715,4191" to="10872,4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  <v:line id="Line 139" o:spid="_x0000_s1163" style="position:absolute;flip:x;visibility:visible;mso-wrap-style:square" from="11030,3999" to="11135,4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<v:line id="Line 140" o:spid="_x0000_s1164" style="position:absolute;flip:x;visibility:visible;mso-wrap-style:square" from="10700,4075" to="10801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  <v:oval id="Oval 141" o:spid="_x0000_s1165" style="position:absolute;left:10970;top:4273;width:217;height: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" filled="f"/>
                  <v:line id="Line 142" o:spid="_x0000_s1166" style="position:absolute;visibility:visible;mso-wrap-style:square" from="10868,4153" to="10977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<v:line id="Line 143" o:spid="_x0000_s1167" style="position:absolute;visibility:visible;mso-wrap-style:square" from="10988,4119" to="11078,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<v:line id="Line 144" o:spid="_x0000_s1168" style="position:absolute;flip:x y;visibility:visible;mso-wrap-style:square" from="9042,1776" to="10699,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"/>
                  <v:line id="Line 145" o:spid="_x0000_s1169" style="position:absolute;flip:x y;visibility:visible;mso-wrap-style:square" from="9146,1611" to="10804,4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"/>
                  <v:line id="Line 146" o:spid="_x0000_s1170" style="position:absolute;flip:x y;visibility:visible;mso-wrap-style:square" from="9487,1531" to="11137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"/>
                  <v:line id="Line 147" o:spid="_x0000_s1171" style="position:absolute;flip:y;visibility:visible;mso-wrap-style:square" from="7946,935" to="9919,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">
                    <v:stroke dashstyle="dash"/>
                  </v:line>
                  <v:oval id="Oval 148" o:spid="_x0000_s1172" style="position:absolute;left:8317;top:1207;width:98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" filled="f"/>
                  <v:oval id="Oval 149" o:spid="_x0000_s1173" style="position:absolute;left:9375;top:980;width:98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" filled="f"/>
                  <v:line id="Line 150" o:spid="_x0000_s1174" style="position:absolute;flip:y;visibility:visible;mso-wrap-style:square" from="9484,1447" to="9893,1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<v:line id="Line 151" o:spid="_x0000_s1175" style="position:absolute;flip:y;visibility:visible;mso-wrap-style:square" from="9589,1633" to="9769,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<v:line id="Line 152" o:spid="_x0000_s1176" style="position:absolute;flip:x;visibility:visible;mso-wrap-style:square" from="9309,869" to="9407,1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<v:shape id="Arc 153" o:spid="_x0000_s1177" style="position:absolute;left:10862;top:4090;width:133;height:61;visibility:visible;mso-wrap-style:square;v-text-anchor:top" coordsize="43200,33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" path="m3828,33876nfc1335,30268,,25986,,21600,,9670,9670,,21600,,33529,,43200,9670,43200,21599em3828,33876nsc1335,30268,,25986,,21600,,9670,9670,,21600,,33529,,43200,9670,43200,21599r-21600,1l3828,33876xe" filled="f">
                    <v:path arrowok="t" o:extrusionok="f" o:connecttype="custom" o:connectlocs="12,61;133,39;67,39" o:connectangles="0,0,0"/>
                  </v:shape>
                </v:group>
                <v:group id="Group 170" o:spid="_x0000_s1178" style="position:absolute;left:20002;width:20231;height:8178" coordorigin="2470,753" coordsize="3186,1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oval id="Oval 171" o:spid="_x0000_s1179" style="position:absolute;left:4911;top:753;width:526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" filled="f"/>
                  <v:oval id="Oval 172" o:spid="_x0000_s1180" style="position:absolute;left:5013;top:839;width:337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" filled="f"/>
                  <v:line id="Line 173" o:spid="_x0000_s1181" style="position:absolute;visibility:visible;mso-wrap-style:square" from="5438,946" to="5438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<v:oval id="Oval 174" o:spid="_x0000_s1182" style="position:absolute;left:2470;top:1894;width:98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" filled="f"/>
                  <v:line id="Line 175" o:spid="_x0000_s1183" style="position:absolute;flip:y;visibility:visible;mso-wrap-style:square" from="2515,1381" to="4945,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<v:line id="Line 176" o:spid="_x0000_s1184" style="position:absolute;flip:y;visibility:visible;mso-wrap-style:square" from="2530,1487" to="4956,2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PX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ruHuDvS/oBsvwFAAD//wMAUEsBAi0AFAAGAAgAAAAhANvh9svuAAAAhQEAABMAAAAAAAAA&#10;AAAAAAAAAAAAAFtDb250ZW50X1R5cGVzXS54bWxQSwECLQAUAAYACAAAACEAWvQsW78AAAAVAQAA&#10;CwAAAAAAAAAAAAAAAAAfAQAAX3JlbHMvLnJlbHNQSwECLQAUAAYACAAAACEA7sAD18YAAADbAAAA&#10;DwAAAAAAAAAAAAAAAAAHAgAAZHJzL2Rvd25yZXYueG1sUEsFBgAAAAADAAMAtwAAAPoCAAAAAA==&#10;"/>
                  <v:shape id="Arc 177" o:spid="_x0000_s1185" style="position:absolute;left:5603;top:1237;width:53;height:104;visibility:visible;mso-wrap-style:square;v-text-anchor:top" coordsize="28213,42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" path="m,1037nfc2137,349,4368,,6613,,18542,,28213,9670,28213,21600v,10010,-6878,18708,-16619,21017em,1037nsc2137,349,4368,,6613,,18542,,28213,9670,28213,21600v,10010,-6878,18708,-16619,21017l6613,21600,,1037xe" filled="f">
                    <v:path arrowok="t" o:extrusionok="f" o:connecttype="custom" o:connectlocs="0,3;22,104;12,53" o:connectangles="0,0,0"/>
                  </v:shape>
                  <v:line id="Line 178" o:spid="_x0000_s1186" style="position:absolute;flip:y;visibility:visible;mso-wrap-style:square" from="5443,1238" to="5601,1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  <v:line id="Line 179" o:spid="_x0000_s1187" style="position:absolute;flip:y;visibility:visible;mso-wrap-style:square" from="5446,1339" to="5612,1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  <v:shape id="Arc 180" o:spid="_x0000_s1188" style="position:absolute;left:4940;top:1380;width:53;height:104;visibility:visible;mso-wrap-style:square;v-text-anchor:top" coordsize="28213,42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" path="m,1037nfc2137,349,4368,,6613,,18542,,28213,9670,28213,21600v,10010,-6878,18708,-16619,21017em,1037nsc2137,349,4368,,6613,,18542,,28213,9670,28213,21600v,10010,-6878,18708,-16619,21017l6613,21600,,1037xe" filled="f">
                    <v:path arrowok="t" o:extrusionok="f" o:connecttype="custom" o:connectlocs="0,3;22,104;12,53" o:connectangles="0,0,0"/>
                  </v:shape>
                  <v:shape id="Arc 181" o:spid="_x0000_s1189" style="position:absolute;left:4911;top:1856;width:526;height:185;flip:x y;visibility:visible;mso-wrap-style:square;v-text-anchor:top" coordsize="43200,22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" path="m8,22204nfc2,22003,,21801,,21600,,9670,9670,,21600,,33529,,43200,9670,43200,21599em8,22204nsc2,22003,,21801,,21600,,9670,9670,,21600,,33529,,43200,9670,43200,21599r-21600,1l8,22204xe" filled="f">
                    <v:path arrowok="t" o:extrusionok="f" o:connecttype="custom" o:connectlocs="0,185;526,180;263,180" o:connectangles="0,0,0"/>
                  </v:shape>
                  <v:line id="Line 182" o:spid="_x0000_s1190" style="position:absolute;visibility:visible;mso-wrap-style:square" from="4910,931" to="4910,1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<v:line id="Line 183" o:spid="_x0000_s1191" style="position:absolute;visibility:visible;mso-wrap-style:square" from="4910,1497" to="4910,1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</v:group>
                <v:group id="Group 154" o:spid="_x0000_s1192" style="position:absolute;left:36861;top:44815;width:19844;height:8610" coordorigin="7065,5612" coordsize="3125,1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155" o:spid="_x0000_s1193" style="position:absolute;flip:y;visibility:visible;mso-wrap-style:square" from="7065,5612" to="7558,5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  <v:line id="Line 156" o:spid="_x0000_s1194" style="position:absolute;visibility:visible;mso-wrap-style:square" from="7565,5618" to="9883,6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<v:line id="Line 157" o:spid="_x0000_s1195" style="position:absolute;visibility:visible;mso-wrap-style:square" from="7072,5880" to="9397,6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<v:line id="Line 158" o:spid="_x0000_s1196" style="position:absolute;visibility:visible;mso-wrap-style:square" from="7074,6008" to="9399,6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<v:line id="Line 159" o:spid="_x0000_s1197" style="position:absolute;flip:y;visibility:visible;mso-wrap-style:square" from="9403,6460" to="9882,6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  <v:line id="Line 160" o:spid="_x0000_s1198" style="position:absolute;flip:y;visibility:visible;mso-wrap-style:square" from="9403,6715" to="9679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  <v:line id="Line 161" o:spid="_x0000_s1199" style="position:absolute;flip:x;visibility:visible;mso-wrap-style:square" from="9879,6468" to="9885,6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  <v:line id="Line 162" o:spid="_x0000_s1200" style="position:absolute;flip:x;visibility:visible;mso-wrap-style:square" from="9393,6719" to="9399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  <v:line id="Line 163" o:spid="_x0000_s1201" style="position:absolute;visibility:visible;mso-wrap-style:square" from="7065,5886" to="7067,6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<v:oval id="Oval 164" o:spid="_x0000_s1202" style="position:absolute;left:9875;top:6638;width:315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" filled="f"/>
                  <v:oval id="Oval 165" o:spid="_x0000_s1203" style="position:absolute;left:9927;top:6702;width:225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"/>
                  <v:line id="Line 166" o:spid="_x0000_s1204" style="position:absolute;visibility:visible;mso-wrap-style:square" from="9737,6604" to="9929,6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<v:line id="Line 167" o:spid="_x0000_s1205" style="position:absolute;visibility:visible;mso-wrap-style:square" from="9651,6706" to="9872,6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<v:shape id="Arc 168" o:spid="_x0000_s1206" style="position:absolute;left:9636;top:6594;width:98;height:111;visibility:visible;mso-wrap-style:square;v-text-anchor:top" coordsize="32170,36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" path="m6440,36987nfc2320,32927,,27384,,21600,,9670,9670,,21600,v3701,,7341,951,10570,2762em6440,36987nsc2320,32927,,27384,,21600,,9670,9670,,21600,v3701,,7341,951,10570,2762l21600,21600,6440,36987xe" filled="f">
                    <v:path arrowok="t" o:extrusionok="f" o:connecttype="custom" o:connectlocs="20,111;98,8;66,65" o:connectangles="0,0,0"/>
                  </v:shape>
                  <v:line id="Line 169" o:spid="_x0000_s1207" style="position:absolute;flip:y;visibility:visible;mso-wrap-style:square" from="9823,6603" to="9879,6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Zuj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Wp++pB8g53cAAAD//wMAUEsBAi0AFAAGAAgAAAAhANvh9svuAAAAhQEAABMAAAAAAAAAAAAA&#10;AAAAAAAAAFtDb250ZW50X1R5cGVzXS54bWxQSwECLQAUAAYACAAAACEAWvQsW78AAAAVAQAACwAA&#10;AAAAAAAAAAAAAAAfAQAAX3JlbHMvLnJlbHNQSwECLQAUAAYACAAAACEAYSmbo8MAAADbAAAADwAA&#10;AAAAAAAAAAAAAAAHAgAAZHJzL2Rvd25yZXYueG1sUEsFBgAAAAADAAMAtwAAAPcCAAAAAA==&#10;"/>
                </v:group>
                <v:group id="Group 184" o:spid="_x0000_s1208" style="position:absolute;top:20526;width:46875;height:45339" coordorigin="2337,924" coordsize="7382,7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<v:group id="Group 185" o:spid="_x0000_s1209" style="position:absolute;left:2337;top:924;width:7382;height:6541" coordorigin="817,3284" coordsize="7382,6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oval id="Oval 186" o:spid="_x0000_s1210" style="position:absolute;left:3544;top:3935;width:360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" filled="f"/>
                    <v:line id="Line 187" o:spid="_x0000_s1211" style="position:absolute;visibility:visible;mso-wrap-style:square" from="3544,4031" to="3544,8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  <v:line id="Line 188" o:spid="_x0000_s1212" style="position:absolute;visibility:visible;mso-wrap-style:square" from="3904,4031" to="3904,8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  <v:line id="Line 189" o:spid="_x0000_s1213" style="position:absolute;visibility:visible;mso-wrap-style:square" from="3725,3284" to="3725,4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">
                      <v:stroke startarrow="block"/>
                    </v:line>
                    <v:line id="Line 190" o:spid="_x0000_s1214" style="position:absolute;flip:y;visibility:visible;mso-wrap-style:square" from="3904,4308" to="4120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    <v:line id="Line 191" o:spid="_x0000_s1215" style="position:absolute;flip:y;visibility:visible;mso-wrap-style:square" from="3904,4452" to="4120,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vwv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VvE/j7kn6AnN8AAAD//wMAUEsBAi0AFAAGAAgAAAAhANvh9svuAAAAhQEAABMAAAAAAAAA&#10;AAAAAAAAAAAAAFtDb250ZW50X1R5cGVzXS54bWxQSwECLQAUAAYACAAAACEAWvQsW78AAAAVAQAA&#10;CwAAAAAAAAAAAAAAAAAfAQAAX3JlbHMvLnJlbHNQSwECLQAUAAYACAAAACEAtQL8L8YAAADbAAAA&#10;DwAAAAAAAAAAAAAAAAAHAgAAZHJzL2Rvd25yZXYueG1sUEsFBgAAAAADAAMAtwAAAPoCAAAAAA==&#10;"/>
                    <v:line id="Line 192" o:spid="_x0000_s1216" style="position:absolute;flip:y;visibility:visible;mso-wrap-style:square" from="3904,4596" to="4120,4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    <v:line id="Line 193" o:spid="_x0000_s1217" style="position:absolute;flip:y;visibility:visible;mso-wrap-style:square" from="3904,4740" to="4120,4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8HA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"/>
                    <v:line id="Line 194" o:spid="_x0000_s1218" style="position:absolute;flip:y;visibility:visible;mso-wrap-style:square" from="3904,4884" to="4120,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2Rb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oe7uDvS/oBsvwFAAD//wMAUEsBAi0AFAAGAAgAAAAhANvh9svuAAAAhQEAABMAAAAAAAAA&#10;AAAAAAAAAAAAAFtDb250ZW50X1R5cGVzXS54bWxQSwECLQAUAAYACAAAACEAWvQsW78AAAAVAQAA&#10;CwAAAAAAAAAAAAAAAAAfAQAAX3JlbHMvLnJlbHNQSwECLQAUAAYACAAAACEAOutkW8YAAADbAAAA&#10;DwAAAAAAAAAAAAAAAAAHAgAAZHJzL2Rvd25yZXYueG1sUEsFBgAAAAADAAMAtwAAAPoCAAAAAA==&#10;"/>
                    <v:line id="Line 195" o:spid="_x0000_s1219" style="position:absolute;flip:y;visibility:visible;mso-wrap-style:square" from="3904,5028" to="4120,5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fos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"/>
                    <v:line id="Line 196" o:spid="_x0000_s1220" style="position:absolute;flip:y;visibility:visible;mso-wrap-style:square" from="3904,5172" to="4120,5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    <v:line id="Line 197" o:spid="_x0000_s1221" style="position:absolute;flip:x y;visibility:visible;mso-wrap-style:square" from="3328,4308" to="3544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"/>
                    <v:line id="Line 198" o:spid="_x0000_s1222" style="position:absolute;flip:x y;visibility:visible;mso-wrap-style:square" from="3328,4452" to="3544,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"/>
                    <v:line id="Line 199" o:spid="_x0000_s1223" style="position:absolute;flip:x y;visibility:visible;mso-wrap-style:square" from="3328,4596" to="3544,4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"/>
                    <v:line id="Line 200" o:spid="_x0000_s1224" style="position:absolute;flip:x y;visibility:visible;mso-wrap-style:square" from="3328,4740" to="3544,4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"/>
                    <v:line id="Line 201" o:spid="_x0000_s1225" style="position:absolute;flip:x y;visibility:visible;mso-wrap-style:square" from="3328,4884" to="3544,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"/>
                    <v:line id="Line 202" o:spid="_x0000_s1226" style="position:absolute;flip:x y;visibility:visible;mso-wrap-style:square" from="3328,5028" to="3544,5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"/>
                    <v:line id="Line 203" o:spid="_x0000_s1227" style="position:absolute;flip:x y;visibility:visible;mso-wrap-style:square" from="3328,5172" to="3544,5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"/>
                    <v:line id="Line 204" o:spid="_x0000_s1228" style="position:absolute;flip:y;visibility:visible;mso-wrap-style:square" from="817,8279" to="3583,9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">
                      <v:stroke startarrow="block"/>
                    </v:line>
                    <v:line id="Line 205" o:spid="_x0000_s1229" style="position:absolute;visibility:visible;mso-wrap-style:square" from="3886,8259" to="8199,9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">
                      <v:stroke endarrow="block"/>
                    </v:line>
                    <v:shape id="Arc 206" o:spid="_x0000_s1230" style="position:absolute;left:3545;top:8198;width:357;height:120;flip:x y;visibility:visible;mso-wrap-style:square;v-text-anchor:top" coordsize="431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" path="m-1,20778nfc440,9177,9974,,21584,,33513,,43184,9670,43184,21600em-1,20778nsc440,9177,9974,,21584,,33513,,43184,9670,43184,21600r-21600,l-1,20778xe" filled="f">
                      <v:path arrowok="t" o:extrusionok="f" o:connecttype="custom" o:connectlocs="0,115;357,120;178,120" o:connectangles="0,0,0"/>
                    </v:shape>
                  </v:group>
                  <v:group id="Group 207" o:spid="_x0000_s1231" style="position:absolute;left:5341;top:6629;width:1889;height:1435" coordorigin="5341,6629" coordsize="1889,1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<v:line id="Line 208" o:spid="_x0000_s1232" style="position:absolute;flip:y;visibility:visible;mso-wrap-style:square" from="5342,6631" to="6611,7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"/>
                    <v:line id="Line 209" o:spid="_x0000_s1233" style="position:absolute;visibility:visible;mso-wrap-style:square" from="5341,7355" to="5343,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    <v:line id="Line 210" o:spid="_x0000_s1234" style="position:absolute;visibility:visible;mso-wrap-style:square" from="5344,7337" to="5967,7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1JxgAAANs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LJCK5f4g+QswsAAAD//wMAUEsBAi0AFAAGAAgAAAAhANvh9svuAAAAhQEAABMAAAAAAAAA&#10;AAAAAAAAAAAAAFtDb250ZW50X1R5cGVzXS54bWxQSwECLQAUAAYACAAAACEAWvQsW78AAAAVAQAA&#10;CwAAAAAAAAAAAAAAAAAfAQAAX3JlbHMvLnJlbHNQSwECLQAUAAYACAAAACEAub6tScYAAADbAAAA&#10;DwAAAAAAAAAAAAAAAAAHAgAAZHJzL2Rvd25yZXYueG1sUEsFBgAAAAADAAMAtwAAAPoCAAAAAA==&#10;"/>
                    <v:line id="Line 211" o:spid="_x0000_s1235" style="position:absolute;flip:x;visibility:visible;mso-wrap-style:square" from="6384,7427" to="6390,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hrV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"/>
                    <v:line id="Line 212" o:spid="_x0000_s1236" style="position:absolute;visibility:visible;mso-wrap-style:square" from="5345,7649" to="5960,7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  <v:line id="Line 213" o:spid="_x0000_s1237" style="position:absolute;flip:y;visibility:visible;mso-wrap-style:square" from="5973,6845" to="7224,7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yc6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"/>
                    <v:line id="Line 214" o:spid="_x0000_s1238" style="position:absolute;flip:y;visibility:visible;mso-wrap-style:square" from="5971,7174" to="7222,7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4Kh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XzF/j7kn6AXN4AAAD//wMAUEsBAi0AFAAGAAgAAAAhANvh9svuAAAAhQEAABMAAAAAAAAA&#10;AAAAAAAAAAAAAFtDb250ZW50X1R5cGVzXS54bWxQSwECLQAUAAYACAAAACEAWvQsW78AAAAVAQAA&#10;CwAAAAAAAAAAAAAAAAAfAQAAX3JlbHMvLnJlbHNQSwECLQAUAAYACAAAACEAiueCocYAAADbAAAA&#10;DwAAAAAAAAAAAAAAAAAHAgAAZHJzL2Rvd25yZXYueG1sUEsFBgAAAAADAAMAtwAAAPoCAAAAAA==&#10;"/>
                    <v:line id="Line 215" o:spid="_x0000_s1239" style="position:absolute;flip:y;visibility:visible;mso-wrap-style:square" from="6398,7157" to="6877,7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RzW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"/>
                    <v:line id="Line 216" o:spid="_x0000_s1240" style="position:absolute;visibility:visible;mso-wrap-style:square" from="6620,6629" to="7223,6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Cm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3D9En+AnP8BAAD//wMAUEsBAi0AFAAGAAgAAAAhANvh9svuAAAAhQEAABMAAAAAAAAA&#10;AAAAAAAAAAAAAFtDb250ZW50X1R5cGVzXS54bWxQSwECLQAUAAYACAAAACEAWvQsW78AAAAVAQAA&#10;CwAAAAAAAAAAAAAAAAAfAQAAX3JlbHMvLnJlbHNQSwECLQAUAAYACAAAACEAWRuQpsYAAADbAAAA&#10;DwAAAAAAAAAAAAAAAAAHAgAAZHJzL2Rvd25yZXYueG1sUEsFBgAAAAADAAMAtwAAAPoCAAAAAA==&#10;"/>
                    <v:line id="Line 217" o:spid="_x0000_s1241" style="position:absolute;flip:x;visibility:visible;mso-wrap-style:square" from="5965,7561" to="5967,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i0/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"/>
                    <v:line id="Line 218" o:spid="_x0000_s1242" style="position:absolute;flip:x;visibility:visible;mso-wrap-style:square" from="7228,6852" to="7230,7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"/>
                    <v:line id="Line 219" o:spid="_x0000_s1243" style="position:absolute;flip:y;visibility:visible;mso-wrap-style:square" from="6395,7285" to="6874,7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YGh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8eUYm0MtfAAAA//8DAFBLAQItABQABgAIAAAAIQDb4fbL7gAAAIUBAAATAAAAAAAA&#10;AAAAAAAAAAAAAABbQ29udGVudF9UeXBlc10ueG1sUEsBAi0AFAAGAAgAAAAhAFr0LFu/AAAAFQEA&#10;AAsAAAAAAAAAAAAAAAAAHwEAAF9yZWxzLy5yZWxzUEsBAi0AFAAGAAgAAAAhAE/dgaHHAAAA3AAA&#10;AA8AAAAAAAAAAAAAAAAABwIAAGRycy9kb3ducmV2LnhtbFBLBQYAAAAAAwADALcAAAD7AgAAAAA=&#10;"/>
                    <v:line id="Line 220" o:spid="_x0000_s1244" style="position:absolute;flip:x;visibility:visible;mso-wrap-style:square" from="6879,7158" to="6885,7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    <v:line id="Line 221" o:spid="_x0000_s1245" style="position:absolute;visibility:visible;mso-wrap-style:square" from="5616,7757" to="5688,7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  <v:line id="Line 222" o:spid="_x0000_s1246" style="position:absolute;visibility:visible;mso-wrap-style:square" from="6052,7833" to="6124,8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  <v:line id="Line 223" o:spid="_x0000_s1247" style="position:absolute;visibility:visible;mso-wrap-style:square" from="5757,7799" to="5829,8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  <v:line id="Line 224" o:spid="_x0000_s1248" style="position:absolute;visibility:visible;mso-wrap-style:square" from="6287,7704" to="6359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  <v:line id="Line 225" o:spid="_x0000_s1249" style="position:absolute;visibility:visible;mso-wrap-style:square" from="6177,7768" to="6249,7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      <v:line id="Line 226" o:spid="_x0000_s1250" style="position:absolute;visibility:visible;mso-wrap-style:square" from="5904,7848" to="5976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    <v:line id="Line 227" o:spid="_x0000_s1251" style="position:absolute;visibility:visible;mso-wrap-style:square" from="5480,7707" to="5552,7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wzY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aeUYm0Ms/AAAA//8DAFBLAQItABQABgAIAAAAIQDb4fbL7gAAAIUBAAATAAAAAAAA&#10;AAAAAAAAAAAAAABbQ29udGVudF9UeXBlc10ueG1sUEsBAi0AFAAGAAgAAAAhAFr0LFu/AAAAFQEA&#10;AAsAAAAAAAAAAAAAAAAAHwEAAF9yZWxzLy5yZWxzUEsBAi0AFAAGAAgAAAAhAGiPDNjHAAAA3AAA&#10;AA8AAAAAAAAAAAAAAAAABwIAAGRycy9kb3ducmV2LnhtbFBLBQYAAAAAAwADALcAAAD7AgAAAAA=&#10;"/>
                    <v:line id="Line 228" o:spid="_x0000_s1252" style="position:absolute;visibility:visible;mso-wrap-style:square" from="5343,7655" to="5415,7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    <v:line id="Line 229" o:spid="_x0000_s1253" style="position:absolute;visibility:visible;mso-wrap-style:square" from="6401,7640" to="6473,7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0" o:spid="_x0000_s1254" type="#_x0000_t202" style="position:absolute;left:38004;top:41862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<v:textbox>
                    <w:txbxContent>
                      <w:p w14:paraId="04323F19" w14:textId="77777777" w:rsidR="00586521" w:rsidRDefault="00586521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bookmarkStart w:id="1" w:name="_GoBack"/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link 4</w:t>
                        </w:r>
                        <w:bookmarkEnd w:id="1"/>
                      </w:p>
                    </w:txbxContent>
                  </v:textbox>
                </v:shape>
                <v:shape id="Text Box 231" o:spid="_x0000_s1255" type="#_x0000_t202" style="position:absolute;left:25003;top:6572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<v:textbox>
                    <w:txbxContent>
                      <w:p w14:paraId="3EA73CD4" w14:textId="77777777" w:rsidR="00586521" w:rsidRDefault="00586521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link 2</w:t>
                        </w:r>
                      </w:p>
                    </w:txbxContent>
                  </v:textbox>
                </v:shape>
                <v:shape id="Text Box 232" o:spid="_x0000_s1256" type="#_x0000_t202" style="position:absolute;left:44234;top:28170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<v:textbox>
                    <w:txbxContent>
                      <w:p w14:paraId="48B5C153" w14:textId="77777777" w:rsidR="00586521" w:rsidRDefault="00586521">
                        <w:pP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b/>
                            <w:noProof w:val="0"/>
                            <w:sz w:val="28"/>
                          </w:rPr>
                          <w:t>link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361EA4F" w14:textId="6965BA35" w:rsidR="0059447F" w:rsidRDefault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688768A" w14:textId="2531C948" w:rsidR="0059447F" w:rsidRDefault="0059447F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DB55C14" w14:textId="6F4067B5" w:rsidR="00586521" w:rsidRDefault="00586521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2E9C5362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92DF415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27ED09C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0E31C7E4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4E108723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5876A9EB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492E172E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04D54616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4CB34631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4030D13B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091C3DE6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0076B52F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6A9F1E2C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6705A097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261EAB6C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6ABB38C8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2305DDB4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7A8C05C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4D609F1C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32D5AEC4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3AB7EEF0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2F40A820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3AE03647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78AE63D8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0CCB983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F511941" w14:textId="77777777" w:rsidR="007A117A" w:rsidRDefault="007A117A">
      <w:pPr>
        <w:tabs>
          <w:tab w:val="left" w:pos="1080"/>
        </w:tabs>
        <w:spacing w:line="360" w:lineRule="atLeast"/>
        <w:rPr>
          <w:noProof w:val="0"/>
          <w:sz w:val="24"/>
        </w:rPr>
      </w:pPr>
    </w:p>
    <w:p w14:paraId="1B0B0B55" w14:textId="77777777" w:rsidR="007A117A" w:rsidRDefault="007A117A" w:rsidP="007A117A">
      <w:pPr>
        <w:rPr>
          <w:b/>
          <w:sz w:val="24"/>
          <w:szCs w:val="24"/>
        </w:rPr>
      </w:pPr>
    </w:p>
    <w:p w14:paraId="5665F251" w14:textId="77777777" w:rsidR="007A117A" w:rsidRDefault="007A117A" w:rsidP="007A117A">
      <w:pPr>
        <w:rPr>
          <w:b/>
          <w:sz w:val="24"/>
          <w:szCs w:val="24"/>
        </w:rPr>
      </w:pPr>
    </w:p>
    <w:p w14:paraId="5402E41E" w14:textId="77777777" w:rsidR="007A117A" w:rsidRDefault="007A117A" w:rsidP="007A117A">
      <w:pPr>
        <w:rPr>
          <w:b/>
          <w:sz w:val="24"/>
          <w:szCs w:val="24"/>
        </w:rPr>
      </w:pPr>
    </w:p>
    <w:sectPr w:rsidR="007A117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7A8F3B" w14:textId="77777777" w:rsidR="00162BEF" w:rsidRDefault="00162BEF">
      <w:r>
        <w:separator/>
      </w:r>
    </w:p>
  </w:endnote>
  <w:endnote w:type="continuationSeparator" w:id="0">
    <w:p w14:paraId="31404ED1" w14:textId="77777777" w:rsidR="00162BEF" w:rsidRDefault="00162B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449CCD" w14:textId="77777777" w:rsidR="00C9303B" w:rsidRDefault="00C9303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55B83A" w14:textId="77777777" w:rsidR="00C9303B" w:rsidRDefault="00C9303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2F5698" w14:textId="77777777" w:rsidR="00C9303B" w:rsidRDefault="00C930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07629C" w14:textId="77777777" w:rsidR="00162BEF" w:rsidRDefault="00162BEF">
      <w:r>
        <w:separator/>
      </w:r>
    </w:p>
  </w:footnote>
  <w:footnote w:type="continuationSeparator" w:id="0">
    <w:p w14:paraId="43535407" w14:textId="77777777" w:rsidR="00162BEF" w:rsidRDefault="00162B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B798D3" w14:textId="77777777" w:rsidR="00C9303B" w:rsidRDefault="00C9303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7EBE24" w14:textId="77777777" w:rsidR="00AD4C6A" w:rsidRDefault="009172DB" w:rsidP="00AD4C6A">
    <w:pPr>
      <w:tabs>
        <w:tab w:val="right" w:pos="9360"/>
      </w:tabs>
      <w:rPr>
        <w:b/>
        <w:sz w:val="24"/>
        <w:szCs w:val="24"/>
      </w:rPr>
    </w:pPr>
    <w:r>
      <w:rPr>
        <w:b/>
        <w:sz w:val="24"/>
        <w:szCs w:val="24"/>
      </w:rPr>
      <w:t>M</w:t>
    </w:r>
    <w:r w:rsidR="00C9303B">
      <w:rPr>
        <w:b/>
        <w:sz w:val="24"/>
        <w:szCs w:val="24"/>
      </w:rPr>
      <w:t>E 581</w:t>
    </w:r>
    <w:r w:rsidR="005231F6">
      <w:rPr>
        <w:b/>
        <w:sz w:val="24"/>
        <w:szCs w:val="24"/>
      </w:rPr>
      <w:t xml:space="preserve"> – H05</w:t>
    </w:r>
    <w:r w:rsidR="00AD4C6A">
      <w:rPr>
        <w:b/>
        <w:sz w:val="24"/>
        <w:szCs w:val="24"/>
      </w:rPr>
      <w:tab/>
      <w:t>Name ________________________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007DAF" w14:textId="77777777" w:rsidR="00C9303B" w:rsidRDefault="00C9303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04B6"/>
    <w:rsid w:val="000F698D"/>
    <w:rsid w:val="001020B3"/>
    <w:rsid w:val="00162BEF"/>
    <w:rsid w:val="001E0A03"/>
    <w:rsid w:val="002232CA"/>
    <w:rsid w:val="004073B7"/>
    <w:rsid w:val="00452B96"/>
    <w:rsid w:val="005231F6"/>
    <w:rsid w:val="00586521"/>
    <w:rsid w:val="0059447F"/>
    <w:rsid w:val="00790FA4"/>
    <w:rsid w:val="007A117A"/>
    <w:rsid w:val="00810A6D"/>
    <w:rsid w:val="009172DB"/>
    <w:rsid w:val="00A325E6"/>
    <w:rsid w:val="00AD4C6A"/>
    <w:rsid w:val="00B704B6"/>
    <w:rsid w:val="00BD1A50"/>
    <w:rsid w:val="00C9303B"/>
    <w:rsid w:val="00CF613D"/>
    <w:rsid w:val="00D67F2B"/>
    <w:rsid w:val="00DD1BA4"/>
    <w:rsid w:val="00DD1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13B22D92"/>
  <w15:chartTrackingRefBased/>
  <w15:docId w15:val="{C5886E17-E7A4-4BE3-8823-2EDB72CCA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D4C6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D4C6A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4387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4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48</Words>
  <Characters>900</Characters>
  <Application>Microsoft Office Word</Application>
  <DocSecurity>0</DocSecurity>
  <Lines>90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J Sommer</dc:creator>
  <cp:keywords/>
  <dc:description/>
  <cp:lastModifiedBy>H J Sommer</cp:lastModifiedBy>
  <cp:revision>10</cp:revision>
  <cp:lastPrinted>1999-03-02T14:52:00Z</cp:lastPrinted>
  <dcterms:created xsi:type="dcterms:W3CDTF">2014-03-17T18:19:00Z</dcterms:created>
  <dcterms:modified xsi:type="dcterms:W3CDTF">2021-02-19T15:53:00Z</dcterms:modified>
</cp:coreProperties>
</file>